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481B" w:rsidRPr="00B9092E" w:rsidRDefault="00BB481B" w:rsidP="00916F95">
      <w:pPr>
        <w:pStyle w:val="90"/>
        <w:keepNext/>
        <w:keepLines/>
        <w:shd w:val="clear" w:color="auto" w:fill="auto"/>
        <w:tabs>
          <w:tab w:val="left" w:pos="284"/>
        </w:tabs>
        <w:spacing w:after="0" w:line="360" w:lineRule="auto"/>
        <w:rPr>
          <w:rStyle w:val="9"/>
          <w:rFonts w:ascii="Times New Roman" w:hAnsi="Times New Roman" w:cs="Times New Roman"/>
          <w:b/>
          <w:sz w:val="28"/>
          <w:szCs w:val="28"/>
          <w:lang w:val="en-US"/>
        </w:rPr>
      </w:pPr>
      <w:r w:rsidRPr="00B9092E">
        <w:rPr>
          <w:rStyle w:val="9"/>
          <w:rFonts w:ascii="Times New Roman" w:hAnsi="Times New Roman" w:cs="Times New Roman"/>
          <w:b/>
          <w:sz w:val="28"/>
          <w:szCs w:val="28"/>
          <w:lang w:val="uk-UA"/>
        </w:rPr>
        <w:t xml:space="preserve">Лекція </w:t>
      </w:r>
      <w:r w:rsidR="00B9092E">
        <w:rPr>
          <w:rStyle w:val="9"/>
          <w:rFonts w:ascii="Times New Roman" w:hAnsi="Times New Roman" w:cs="Times New Roman"/>
          <w:b/>
          <w:sz w:val="28"/>
          <w:szCs w:val="28"/>
          <w:lang w:val="en-US"/>
        </w:rPr>
        <w:t>8</w:t>
      </w:r>
    </w:p>
    <w:p w:rsidR="00BB481B" w:rsidRPr="00B9092E" w:rsidRDefault="00BB481B" w:rsidP="00916F95">
      <w:pPr>
        <w:pStyle w:val="90"/>
        <w:keepNext/>
        <w:keepLines/>
        <w:shd w:val="clear" w:color="auto" w:fill="auto"/>
        <w:tabs>
          <w:tab w:val="left" w:pos="284"/>
        </w:tabs>
        <w:spacing w:after="0" w:line="360" w:lineRule="auto"/>
        <w:rPr>
          <w:rStyle w:val="9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BB481B" w:rsidP="00916F95">
      <w:pPr>
        <w:pStyle w:val="90"/>
        <w:keepNext/>
        <w:keepLines/>
        <w:shd w:val="clear" w:color="auto" w:fill="auto"/>
        <w:tabs>
          <w:tab w:val="left" w:pos="284"/>
        </w:tabs>
        <w:spacing w:after="0" w:line="360" w:lineRule="auto"/>
        <w:rPr>
          <w:rStyle w:val="9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9"/>
          <w:rFonts w:ascii="Times New Roman" w:hAnsi="Times New Roman" w:cs="Times New Roman"/>
          <w:sz w:val="28"/>
          <w:szCs w:val="28"/>
          <w:lang w:val="uk-UA"/>
        </w:rPr>
        <w:t>ПРЯМА НА ПЛОЩИНІ</w:t>
      </w:r>
    </w:p>
    <w:p w:rsidR="00203BC4" w:rsidRPr="00B9092E" w:rsidRDefault="00203BC4" w:rsidP="00916F95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B9092E" w:rsidP="00916F95">
      <w:pPr>
        <w:ind w:left="0" w:firstLine="0"/>
        <w:jc w:val="center"/>
        <w:rPr>
          <w:rStyle w:val="12"/>
          <w:rFonts w:ascii="Times New Roman" w:hAnsi="Times New Roman" w:cs="Times New Roman"/>
          <w:bCs w:val="0"/>
          <w:sz w:val="28"/>
          <w:szCs w:val="28"/>
          <w:lang w:val="uk-UA"/>
        </w:rPr>
      </w:pPr>
      <w:r>
        <w:rPr>
          <w:rStyle w:val="12"/>
          <w:rFonts w:ascii="Times New Roman" w:hAnsi="Times New Roman" w:cs="Times New Roman"/>
          <w:bCs w:val="0"/>
          <w:sz w:val="28"/>
          <w:szCs w:val="28"/>
          <w:lang w:val="en-US"/>
        </w:rPr>
        <w:t>8</w:t>
      </w:r>
      <w:r w:rsidR="00BB481B" w:rsidRPr="00B9092E">
        <w:rPr>
          <w:rStyle w:val="12"/>
          <w:rFonts w:ascii="Times New Roman" w:hAnsi="Times New Roman" w:cs="Times New Roman"/>
          <w:bCs w:val="0"/>
          <w:sz w:val="28"/>
          <w:szCs w:val="28"/>
          <w:lang w:val="uk-UA"/>
        </w:rPr>
        <w:t>.1. Алгебраїчні криві першого порядку</w:t>
      </w:r>
    </w:p>
    <w:p w:rsidR="00BB481B" w:rsidRPr="00B9092E" w:rsidRDefault="00BB481B" w:rsidP="00916F95">
      <w:pPr>
        <w:ind w:left="0" w:firstLine="0"/>
        <w:rPr>
          <w:rStyle w:val="12"/>
          <w:rFonts w:ascii="Times New Roman" w:hAnsi="Times New Roman" w:cs="Times New Roman"/>
          <w:bCs w:val="0"/>
          <w:sz w:val="28"/>
          <w:szCs w:val="28"/>
          <w:lang w:val="uk-UA"/>
        </w:rPr>
      </w:pP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Розглянемо криві, які в заданій прямокутній системі координат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описуються алгебраїчним рівнянням першого порядку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="00EC4F7D" w:rsidRPr="00B9092E">
        <w:rPr>
          <w:rStyle w:val="BookAntiqua74"/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1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3.75pt;height:17.25pt" o:ole="">
            <v:imagedata r:id="rId5" o:title=""/>
          </v:shape>
          <o:OLEObject Type="Embed" ProgID="Equation.DSMT4" ShapeID="_x0000_i1026" DrawAspect="Content" ObjectID="_1444130999" r:id="rId6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де хоча б один з коефіцієнтів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a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b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відмінний від нуля (за умови що коефіцієнти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a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b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одночасно не обертаються в нуль,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1440" w:dyaOrig="400">
          <v:shape id="_x0000_i1027" type="#_x0000_t75" style="width:1in;height:20.25pt" o:ole="">
            <v:imagedata r:id="rId7" o:title=""/>
          </v:shape>
          <o:OLEObject Type="Embed" ProgID="Equation.DSMT4" ShapeID="_x0000_i1027" DrawAspect="Content" ObjectID="_1444131000" r:id="rId8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). Це рівняння називають  </w:t>
      </w: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лінійним рівнянням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 xml:space="preserve">Теорема </w:t>
      </w:r>
      <w:r w:rsidR="00B9092E">
        <w:rPr>
          <w:rStyle w:val="BookAntiqua74"/>
          <w:rFonts w:ascii="Times New Roman" w:hAnsi="Times New Roman" w:cs="Times New Roman"/>
          <w:b/>
          <w:sz w:val="28"/>
          <w:szCs w:val="28"/>
          <w:lang w:val="en-US"/>
        </w:rPr>
        <w:t>8</w:t>
      </w: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.1.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    Будь пряма на площині є алгебраїчною кривою першого порядку і будь-яка алгебраїчна крива першого порядку на площині є прямою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shd w:val="clear" w:color="auto" w:fill="FFFFFF"/>
          <w:lang w:val="uk-UA"/>
        </w:rPr>
      </w:pP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Доведення.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Розглянемо довільну пряму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на площині. Нехай точка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1500" w:dyaOrig="440">
          <v:shape id="_x0000_i1028" type="#_x0000_t75" style="width:75pt;height:21.75pt" o:ole="">
            <v:imagedata r:id="rId9" o:title=""/>
          </v:shape>
          <o:OLEObject Type="Embed" ProgID="Equation.DSMT4" ShapeID="_x0000_i1028" DrawAspect="Content" ObjectID="_1444131001" r:id="rId10"/>
        </w:object>
      </w:r>
      <w:r w:rsidRPr="00B9092E">
        <w:rPr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лежить на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а ненульовий вектор </w:t>
      </w:r>
      <w:r w:rsidR="00EC4F7D" w:rsidRPr="00B9092E">
        <w:rPr>
          <w:rStyle w:val="BookAntiqua74"/>
          <w:rFonts w:ascii="Times New Roman" w:hAnsi="Times New Roman" w:cs="Times New Roman"/>
          <w:position w:val="-16"/>
          <w:sz w:val="28"/>
          <w:szCs w:val="28"/>
          <w:lang w:val="uk-UA"/>
        </w:rPr>
        <w:object w:dxaOrig="1240" w:dyaOrig="480">
          <v:shape id="_x0000_i1029" type="#_x0000_t75" style="width:62.25pt;height:24pt" o:ole="">
            <v:imagedata r:id="rId11" o:title=""/>
          </v:shape>
          <o:OLEObject Type="Embed" ProgID="Equation.DSMT4" ShapeID="_x0000_i1029" DrawAspect="Content" ObjectID="_1444131002" r:id="rId12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― перпенди-кулярний цій прямій. При таких вихідних умовах довільна точка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 xml:space="preserve"> M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(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x; y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)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належить прямій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тоді і тільки тоді, коли вектор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99">
          <v:shape id="_x0000_i1030" type="#_x0000_t75" style="width:39.75pt;height:24.75pt" o:ole="">
            <v:imagedata r:id="rId13" o:title=""/>
          </v:shape>
          <o:OLEObject Type="Embed" ProgID="Equation.DSMT4" ShapeID="_x0000_i1030" DrawAspect="Content" ObjectID="_1444131003" r:id="rId14"/>
        </w:object>
      </w:r>
      <w:r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ортогональний вектору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n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(рис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B9092E" w:rsidRPr="00B9092E">
        <w:rPr>
          <w:rStyle w:val="BookAntiqua74"/>
          <w:rFonts w:ascii="Times New Roman" w:hAnsi="Times New Roman" w:cs="Times New Roman"/>
          <w:sz w:val="28"/>
          <w:szCs w:val="28"/>
        </w:rPr>
        <w:t>8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1.)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sz w:val="28"/>
          <w:szCs w:val="28"/>
          <w:lang w:val="uk-UA"/>
        </w:rPr>
      </w:pPr>
      <w:r w:rsidRPr="00B9092E">
        <w:rPr>
          <w:noProof/>
          <w:sz w:val="28"/>
          <w:szCs w:val="28"/>
          <w:lang w:eastAsia="ru-RU"/>
        </w:rPr>
        <w:drawing>
          <wp:inline distT="0" distB="0" distL="0" distR="0">
            <wp:extent cx="2409825" cy="1333500"/>
            <wp:effectExtent l="1905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sz w:val="28"/>
          <w:szCs w:val="28"/>
          <w:lang w:val="uk-UA"/>
        </w:rPr>
      </w:pPr>
      <w:r w:rsidRPr="00B9092E">
        <w:rPr>
          <w:sz w:val="28"/>
          <w:szCs w:val="28"/>
          <w:lang w:val="uk-UA"/>
        </w:rPr>
        <w:t xml:space="preserve">Рис. </w:t>
      </w:r>
      <w:r w:rsidR="00B9092E">
        <w:rPr>
          <w:sz w:val="28"/>
          <w:szCs w:val="28"/>
          <w:lang w:val="en-US"/>
        </w:rPr>
        <w:t>8</w:t>
      </w:r>
      <w:r w:rsidRPr="00B9092E">
        <w:rPr>
          <w:sz w:val="28"/>
          <w:szCs w:val="28"/>
          <w:lang w:val="uk-UA"/>
        </w:rPr>
        <w:t>.1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  <w:r w:rsidRPr="00B9092E">
        <w:rPr>
          <w:sz w:val="28"/>
          <w:szCs w:val="28"/>
          <w:lang w:val="uk-UA"/>
        </w:rPr>
        <w:t xml:space="preserve">Знаючи координати векторів  </w:t>
      </w:r>
      <w:r w:rsidR="00EC4F7D" w:rsidRPr="00B9092E">
        <w:rPr>
          <w:position w:val="-16"/>
          <w:sz w:val="28"/>
          <w:szCs w:val="28"/>
          <w:lang w:val="uk-UA"/>
        </w:rPr>
        <w:object w:dxaOrig="3000" w:dyaOrig="520">
          <v:shape id="_x0000_i1031" type="#_x0000_t75" style="width:150pt;height:26.25pt" o:ole="">
            <v:imagedata r:id="rId16" o:title=""/>
          </v:shape>
          <o:OLEObject Type="Embed" ProgID="Equation.DSMT4" ShapeID="_x0000_i1031" DrawAspect="Content" ObjectID="_1444131004" r:id="rId17"/>
        </w:object>
      </w:r>
      <w:r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B9092E">
        <w:rPr>
          <w:sz w:val="28"/>
          <w:szCs w:val="28"/>
          <w:lang w:val="uk-UA"/>
        </w:rPr>
        <w:t xml:space="preserve">та </w:t>
      </w:r>
      <w:r w:rsidR="00EC4F7D" w:rsidRPr="00B9092E">
        <w:rPr>
          <w:position w:val="-6"/>
          <w:sz w:val="28"/>
          <w:szCs w:val="28"/>
          <w:lang w:val="uk-UA"/>
        </w:rPr>
        <w:object w:dxaOrig="240" w:dyaOrig="340">
          <v:shape id="_x0000_i1032" type="#_x0000_t75" style="width:12pt;height:17.25pt" o:ole="">
            <v:imagedata r:id="rId18" o:title=""/>
          </v:shape>
          <o:OLEObject Type="Embed" ProgID="Equation.DSMT4" ShapeID="_x0000_i1032" DrawAspect="Content" ObjectID="_1444131005" r:id="rId19"/>
        </w:object>
      </w:r>
      <w:r w:rsidRPr="00B9092E">
        <w:rPr>
          <w:i/>
          <w:sz w:val="28"/>
          <w:szCs w:val="28"/>
        </w:rPr>
        <w:t>,</w:t>
      </w:r>
      <w:r w:rsidRPr="00B9092E">
        <w:rPr>
          <w:sz w:val="28"/>
          <w:szCs w:val="28"/>
          <w:lang w:val="uk-UA"/>
        </w:rPr>
        <w:t xml:space="preserve"> запишемо умову ортогональності цих векторів через їх скалярний добуток: </w:t>
      </w:r>
      <w:r w:rsidR="00EC4F7D" w:rsidRPr="00B9092E">
        <w:rPr>
          <w:position w:val="-14"/>
          <w:sz w:val="28"/>
          <w:szCs w:val="28"/>
          <w:lang w:val="uk-UA"/>
        </w:rPr>
        <w:object w:dxaOrig="3260" w:dyaOrig="440">
          <v:shape id="_x0000_i1033" type="#_x0000_t75" style="width:162.75pt;height:21.75pt" o:ole="">
            <v:imagedata r:id="rId20" o:title=""/>
          </v:shape>
          <o:OLEObject Type="Embed" ProgID="Equation.DSMT4" ShapeID="_x0000_i1033" DrawAspect="Content" ObjectID="_1444131006" r:id="rId21"/>
        </w:object>
      </w:r>
      <w:r w:rsidRPr="00B9092E">
        <w:rPr>
          <w:sz w:val="28"/>
          <w:szCs w:val="28"/>
          <w:lang w:val="uk-UA"/>
        </w:rPr>
        <w:t xml:space="preserve"> або </w:t>
      </w:r>
      <w:r w:rsidR="00EC4F7D" w:rsidRPr="00B9092E">
        <w:rPr>
          <w:position w:val="-12"/>
          <w:sz w:val="28"/>
          <w:szCs w:val="28"/>
          <w:lang w:val="uk-UA"/>
        </w:rPr>
        <w:object w:dxaOrig="1900" w:dyaOrig="400">
          <v:shape id="_x0000_i1034" type="#_x0000_t75" style="width:95.25pt;height:20.25pt" o:ole="">
            <v:imagedata r:id="rId22" o:title=""/>
          </v:shape>
          <o:OLEObject Type="Embed" ProgID="Equation.DSMT4" ShapeID="_x0000_i1034" DrawAspect="Content" ObjectID="_1444131007" r:id="rId23"/>
        </w:object>
      </w:r>
      <w:r w:rsidRPr="00B9092E">
        <w:rPr>
          <w:sz w:val="28"/>
          <w:szCs w:val="28"/>
          <w:lang w:val="uk-UA"/>
        </w:rPr>
        <w:t xml:space="preserve">, де </w:t>
      </w:r>
      <w:r w:rsidR="00EC4F7D" w:rsidRPr="00B9092E">
        <w:rPr>
          <w:position w:val="-14"/>
          <w:sz w:val="28"/>
          <w:szCs w:val="28"/>
          <w:lang w:val="uk-UA"/>
        </w:rPr>
        <w:object w:dxaOrig="1820" w:dyaOrig="440">
          <v:shape id="_x0000_i1035" type="#_x0000_t75" style="width:90.75pt;height:21.75pt" o:ole="">
            <v:imagedata r:id="rId24" o:title=""/>
          </v:shape>
          <o:OLEObject Type="Embed" ProgID="Equation.DSMT4" ShapeID="_x0000_i1035" DrawAspect="Content" ObjectID="_1444131008" r:id="rId25"/>
        </w:object>
      </w:r>
      <w:r w:rsidRPr="00B9092E">
        <w:rPr>
          <w:sz w:val="28"/>
          <w:szCs w:val="28"/>
          <w:lang w:val="uk-UA"/>
        </w:rPr>
        <w:t xml:space="preserve">. Оскільки  </w:t>
      </w:r>
      <w:r w:rsidR="00EC4F7D" w:rsidRPr="00B9092E">
        <w:rPr>
          <w:position w:val="-6"/>
          <w:sz w:val="28"/>
          <w:szCs w:val="28"/>
          <w:lang w:val="uk-UA"/>
        </w:rPr>
        <w:object w:dxaOrig="720" w:dyaOrig="400">
          <v:shape id="_x0000_i1036" type="#_x0000_t75" style="width:36pt;height:20.25pt" o:ole="">
            <v:imagedata r:id="rId26" o:title=""/>
          </v:shape>
          <o:OLEObject Type="Embed" ProgID="Equation.DSMT4" ShapeID="_x0000_i1036" DrawAspect="Content" ObjectID="_1444131009" r:id="rId27"/>
        </w:object>
      </w:r>
      <w:r w:rsidRPr="00B9092E">
        <w:rPr>
          <w:sz w:val="28"/>
          <w:szCs w:val="28"/>
          <w:lang w:val="uk-UA"/>
        </w:rPr>
        <w:t xml:space="preserve">, то або </w:t>
      </w:r>
      <w:r w:rsidR="00EC4F7D" w:rsidRPr="00B9092E">
        <w:rPr>
          <w:position w:val="-6"/>
          <w:sz w:val="28"/>
          <w:szCs w:val="28"/>
          <w:lang w:val="uk-UA"/>
        </w:rPr>
        <w:object w:dxaOrig="720" w:dyaOrig="320">
          <v:shape id="_x0000_i1037" type="#_x0000_t75" style="width:36pt;height:15.75pt" o:ole="">
            <v:imagedata r:id="rId28" o:title=""/>
          </v:shape>
          <o:OLEObject Type="Embed" ProgID="Equation.DSMT4" ShapeID="_x0000_i1037" DrawAspect="Content" ObjectID="_1444131010" r:id="rId29"/>
        </w:object>
      </w:r>
      <w:r w:rsidRPr="00B9092E">
        <w:rPr>
          <w:sz w:val="28"/>
          <w:szCs w:val="28"/>
          <w:lang w:val="uk-UA"/>
        </w:rPr>
        <w:t>, або</w:t>
      </w:r>
      <w:r w:rsidR="00EC4F7D" w:rsidRPr="00B9092E">
        <w:rPr>
          <w:position w:val="-6"/>
          <w:sz w:val="28"/>
          <w:szCs w:val="28"/>
          <w:lang w:val="uk-UA"/>
        </w:rPr>
        <w:object w:dxaOrig="700" w:dyaOrig="340">
          <v:shape id="_x0000_i1038" type="#_x0000_t75" style="width:35.25pt;height:17.25pt" o:ole="">
            <v:imagedata r:id="rId30" o:title=""/>
          </v:shape>
          <o:OLEObject Type="Embed" ProgID="Equation.DSMT4" ShapeID="_x0000_i1038" DrawAspect="Content" ObjectID="_1444131011" r:id="rId31"/>
        </w:object>
      </w:r>
      <w:r w:rsidRPr="00B9092E">
        <w:rPr>
          <w:sz w:val="28"/>
          <w:szCs w:val="28"/>
          <w:lang w:val="uk-UA"/>
        </w:rPr>
        <w:t>.  Перше твердження теореми доведено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shd w:val="clear" w:color="auto" w:fill="FFFFFF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Для доведення другого розглянемо довільне рівняння першого порядку з двома невідомими </w:t>
      </w:r>
      <w:r w:rsidR="00EC4F7D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00">
          <v:shape id="_x0000_i1039" type="#_x0000_t75" style="width:95.25pt;height:20.25pt" o:ole="">
            <v:imagedata r:id="rId32" o:title=""/>
          </v:shape>
          <o:OLEObject Type="Embed" ProgID="Equation.DSMT4" ShapeID="_x0000_i1039" DrawAspect="Content" ObjectID="_1444131012" r:id="rId33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1440" w:dyaOrig="400">
          <v:shape id="_x0000_i1040" type="#_x0000_t75" style="width:1in;height:20.25pt" o:ole="">
            <v:imagedata r:id="rId34" o:title=""/>
          </v:shape>
          <o:OLEObject Type="Embed" ProgID="Equation.DSMT4" ShapeID="_x0000_i1040" DrawAspect="Content" ObjectID="_1444131013" r:id="rId35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 Це рівняння</w:t>
      </w:r>
      <w:r w:rsidRPr="00B9092E">
        <w:rPr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має хоча б один розв’язок. Наприклад, якщо </w:t>
      </w:r>
      <w:r w:rsidR="00EC4F7D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80">
          <v:shape id="_x0000_i1041" type="#_x0000_t75" style="width:41.25pt;height:18.75pt" o:ole="">
            <v:imagedata r:id="rId36" o:title=""/>
          </v:shape>
          <o:OLEObject Type="Embed" ProgID="Equation.DSMT4" ShapeID="_x0000_i1041" DrawAspect="Content" ObjectID="_1444131014" r:id="rId37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, то р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озв’язком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рівняння є </w:t>
      </w:r>
      <w:r w:rsidR="00EC4F7D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object w:dxaOrig="2079" w:dyaOrig="400">
          <v:shape id="_x0000_i1042" type="#_x0000_t75" style="width:104.25pt;height:20.25pt" o:ole="">
            <v:imagedata r:id="rId38" o:title=""/>
          </v:shape>
          <o:OLEObject Type="Embed" ProgID="Equation.DSMT4" ShapeID="_x0000_i1042" DrawAspect="Content" ObjectID="_1444131015" r:id="rId39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 Це означає, що геометричний образ рівняння є неп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орожнім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і містить 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певні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точки. Нехай точка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1500" w:dyaOrig="440">
          <v:shape id="_x0000_i1043" type="#_x0000_t75" style="width:75pt;height:21.75pt" o:ole="">
            <v:imagedata r:id="rId40" o:title=""/>
          </v:shape>
          <o:OLEObject Type="Embed" ProgID="Equation.DSMT4" ShapeID="_x0000_i1043" DrawAspect="Content" ObjectID="_1444131016" r:id="rId41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належить вказаному образу,</w:t>
      </w:r>
      <w:r w:rsidRPr="00B9092E">
        <w:rPr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тобто виконується рівність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2120" w:dyaOrig="440">
          <v:shape id="_x0000_i1044" type="#_x0000_t75" style="width:105.75pt;height:21.75pt" o:ole="">
            <v:imagedata r:id="rId42" o:title=""/>
          </v:shape>
          <o:OLEObject Type="Embed" ProgID="Equation.DSMT4" ShapeID="_x0000_i1044" DrawAspect="Content" ObjectID="_1444131017" r:id="rId43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Віднімемо цю рівність 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від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рівняння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00">
          <v:shape id="_x0000_i1045" type="#_x0000_t75" style="width:95.25pt;height:20.25pt" o:ole="">
            <v:imagedata r:id="rId44" o:title=""/>
          </v:shape>
          <o:OLEObject Type="Embed" ProgID="Equation.DSMT4" ShapeID="_x0000_i1045" DrawAspect="Content" ObjectID="_1444131018" r:id="rId45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 В результаті отримаємо нове рівняння, еквівалентне вихідному. Це нове рівняння після 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пере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груп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у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вання доданків набуде вигляду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: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3260" w:dyaOrig="440">
          <v:shape id="_x0000_i1046" type="#_x0000_t75" style="width:162.75pt;height:21.75pt" o:ole="">
            <v:imagedata r:id="rId46" o:title=""/>
          </v:shape>
          <o:OLEObject Type="Embed" ProgID="Equation.DSMT4" ShapeID="_x0000_i1046" DrawAspect="Content" ObjectID="_1444131019" r:id="rId47"/>
        </w:object>
      </w:r>
      <w:r w:rsidR="00252C6B" w:rsidRPr="00B9092E">
        <w:rPr>
          <w:sz w:val="28"/>
          <w:szCs w:val="28"/>
          <w:lang w:val="uk-UA"/>
        </w:rPr>
        <w:t>.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О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тр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имане рівняння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є умов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ою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ортогональності векторів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position w:val="-16"/>
          <w:sz w:val="28"/>
          <w:szCs w:val="28"/>
          <w:lang w:val="uk-UA"/>
        </w:rPr>
        <w:object w:dxaOrig="1240" w:dyaOrig="480">
          <v:shape id="_x0000_i1047" type="#_x0000_t75" style="width:62.25pt;height:24pt" o:ole="">
            <v:imagedata r:id="rId48" o:title=""/>
          </v:shape>
          <o:OLEObject Type="Embed" ProgID="Equation.DSMT4" ShapeID="_x0000_i1047" DrawAspect="Content" ObjectID="_1444131020" r:id="rId49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99">
          <v:shape id="_x0000_i1048" type="#_x0000_t75" style="width:39.75pt;height:24.75pt" o:ole="">
            <v:imagedata r:id="rId50" o:title=""/>
          </v:shape>
          <o:OLEObject Type="Embed" ProgID="Equation.DSMT4" ShapeID="_x0000_i1048" DrawAspect="Content" ObjectID="_1444131021" r:id="rId51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- це точка з координатами </w:t>
      </w:r>
      <w:r w:rsidR="00EC4F7D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object w:dxaOrig="840" w:dyaOrig="400">
          <v:shape id="_x0000_i1049" type="#_x0000_t75" style="width:42pt;height:20.25pt" o:ole="">
            <v:imagedata r:id="rId52" o:title=""/>
          </v:shape>
          <o:OLEObject Type="Embed" ProgID="Equation.DSMT4" ShapeID="_x0000_i1049" DrawAspect="Content" ObjectID="_1444131022" r:id="rId53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 Отже, якщо точка належить геометричному образу рівняння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00">
          <v:shape id="_x0000_i1050" type="#_x0000_t75" style="width:95.25pt;height:20.25pt" o:ole="">
            <v:imagedata r:id="rId54" o:title=""/>
          </v:shape>
          <o:OLEObject Type="Embed" ProgID="Equation.DSMT4" ShapeID="_x0000_i1050" DrawAspect="Content" ObjectID="_1444131023" r:id="rId55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то вектор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n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ортогональний вектору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99">
          <v:shape id="_x0000_i1051" type="#_x0000_t75" style="width:39.75pt;height:24.75pt" o:ole="">
            <v:imagedata r:id="rId56" o:title=""/>
          </v:shape>
          <o:OLEObject Type="Embed" ProgID="Equation.DSMT4" ShapeID="_x0000_i1051" DrawAspect="Content" ObjectID="_1444131024" r:id="rId57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, тобто точка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належить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прямій, що проходить через точку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480" w:dyaOrig="440">
          <v:shape id="_x0000_i1052" type="#_x0000_t75" style="width:24pt;height:21.75pt" o:ole="">
            <v:imagedata r:id="rId58" o:title=""/>
          </v:shape>
          <o:OLEObject Type="Embed" ProgID="Equation.DSMT4" ShapeID="_x0000_i1052" DrawAspect="Content" ObjectID="_1444131025" r:id="rId59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перпен</w: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-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дикулярно вектору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053" type="#_x0000_t75" style="width:12pt;height:17.25pt" o:ole="">
            <v:imagedata r:id="rId60" o:title=""/>
          </v:shape>
          <o:OLEObject Type="Embed" ProgID="Equation.DSMT4" ShapeID="_x0000_i1053" DrawAspect="Content" ObjectID="_1444131026" r:id="rId61"/>
        </w:object>
      </w:r>
      <w:r w:rsidR="00252C6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●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  <w:r w:rsidRPr="00B9092E">
        <w:rPr>
          <w:sz w:val="28"/>
          <w:szCs w:val="28"/>
          <w:lang w:val="uk-UA"/>
        </w:rPr>
        <w:t>Рівняння виду</w:t>
      </w:r>
      <w:r w:rsidR="00252C6B" w:rsidRPr="00B9092E">
        <w:rPr>
          <w:sz w:val="28"/>
          <w:szCs w:val="28"/>
          <w:lang w:val="uk-UA"/>
        </w:rPr>
        <w:t xml:space="preserve"> </w:t>
      </w:r>
      <w:r w:rsidR="00EC4F7D" w:rsidRPr="00B9092E">
        <w:rPr>
          <w:position w:val="-12"/>
          <w:sz w:val="28"/>
          <w:szCs w:val="28"/>
          <w:lang w:val="uk-UA"/>
        </w:rPr>
        <w:object w:dxaOrig="1900" w:dyaOrig="400">
          <v:shape id="_x0000_i1054" type="#_x0000_t75" style="width:95.25pt;height:20.25pt" o:ole="">
            <v:imagedata r:id="rId62" o:title=""/>
          </v:shape>
          <o:OLEObject Type="Embed" ProgID="Equation.DSMT4" ShapeID="_x0000_i1054" DrawAspect="Content" ObjectID="_1444131027" r:id="rId63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1440" w:dyaOrig="400">
          <v:shape id="_x0000_i1055" type="#_x0000_t75" style="width:1in;height:20.25pt" o:ole="">
            <v:imagedata r:id="rId64" o:title=""/>
          </v:shape>
          <o:OLEObject Type="Embed" ProgID="Equation.DSMT4" ShapeID="_x0000_i1055" DrawAspect="Content" ObjectID="_1444131028" r:id="rId65"/>
        </w:object>
      </w:r>
      <w:r w:rsidRPr="00B9092E">
        <w:rPr>
          <w:sz w:val="28"/>
          <w:szCs w:val="28"/>
          <w:lang w:val="uk-UA"/>
        </w:rPr>
        <w:t xml:space="preserve">називають </w:t>
      </w:r>
      <w:r w:rsidRPr="00B9092E">
        <w:rPr>
          <w:b/>
          <w:sz w:val="28"/>
          <w:szCs w:val="28"/>
          <w:lang w:val="uk-UA"/>
        </w:rPr>
        <w:t>загальним рівнянням прямої.</w:t>
      </w:r>
    </w:p>
    <w:p w:rsidR="00BB481B" w:rsidRPr="00B9092E" w:rsidRDefault="00252C6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  <w:r w:rsidRPr="00B9092E">
        <w:rPr>
          <w:sz w:val="28"/>
          <w:szCs w:val="28"/>
          <w:lang w:val="uk-UA"/>
        </w:rPr>
        <w:t>К</w:t>
      </w:r>
      <w:r w:rsidR="00BB481B" w:rsidRPr="00B9092E">
        <w:rPr>
          <w:sz w:val="28"/>
          <w:szCs w:val="28"/>
          <w:lang w:val="uk-UA"/>
        </w:rPr>
        <w:t xml:space="preserve">оефіцієнти </w:t>
      </w:r>
      <w:r w:rsidR="00BB481B" w:rsidRPr="00B9092E">
        <w:rPr>
          <w:i/>
          <w:sz w:val="28"/>
          <w:szCs w:val="28"/>
          <w:lang w:val="en-US"/>
        </w:rPr>
        <w:t>a</w:t>
      </w:r>
      <w:r w:rsidR="00BB481B" w:rsidRPr="00B9092E">
        <w:rPr>
          <w:sz w:val="28"/>
          <w:szCs w:val="28"/>
          <w:lang w:val="uk-UA"/>
        </w:rPr>
        <w:t xml:space="preserve"> і </w:t>
      </w:r>
      <w:r w:rsidR="00BB481B" w:rsidRPr="00B9092E">
        <w:rPr>
          <w:i/>
          <w:sz w:val="28"/>
          <w:szCs w:val="28"/>
          <w:lang w:val="en-US"/>
        </w:rPr>
        <w:t>b</w:t>
      </w:r>
      <w:r w:rsidR="00BB481B" w:rsidRPr="00B9092E">
        <w:rPr>
          <w:sz w:val="28"/>
          <w:szCs w:val="28"/>
          <w:lang w:val="uk-UA"/>
        </w:rPr>
        <w:t xml:space="preserve"> в загальному рівнянні прямої мають простий геометричний зміст. Це координати вектора, </w:t>
      </w:r>
      <w:r w:rsidRPr="00B9092E">
        <w:rPr>
          <w:sz w:val="28"/>
          <w:szCs w:val="28"/>
          <w:lang w:val="uk-UA"/>
        </w:rPr>
        <w:t xml:space="preserve">що </w:t>
      </w:r>
      <w:r w:rsidR="00BB481B" w:rsidRPr="00B9092E">
        <w:rPr>
          <w:sz w:val="28"/>
          <w:szCs w:val="28"/>
          <w:lang w:val="uk-UA"/>
        </w:rPr>
        <w:t>перпенд</w:t>
      </w:r>
      <w:r w:rsidRPr="00B9092E">
        <w:rPr>
          <w:sz w:val="28"/>
          <w:szCs w:val="28"/>
          <w:lang w:val="uk-UA"/>
        </w:rPr>
        <w:t>икулярний</w:t>
      </w:r>
      <w:r w:rsidR="00BB481B" w:rsidRPr="00B9092E">
        <w:rPr>
          <w:sz w:val="28"/>
          <w:szCs w:val="28"/>
          <w:lang w:val="uk-UA"/>
        </w:rPr>
        <w:t xml:space="preserve"> прямій. Такий вектор називають </w:t>
      </w:r>
      <w:r w:rsidR="00BB481B" w:rsidRPr="00B9092E">
        <w:rPr>
          <w:b/>
          <w:sz w:val="28"/>
          <w:szCs w:val="28"/>
          <w:lang w:val="uk-UA"/>
        </w:rPr>
        <w:t>нормальним вектором прямої</w:t>
      </w:r>
      <w:r w:rsidR="00BB481B" w:rsidRPr="00B9092E">
        <w:rPr>
          <w:sz w:val="28"/>
          <w:szCs w:val="28"/>
          <w:lang w:val="uk-UA"/>
        </w:rPr>
        <w:t>. Він, як і загальне рівняння прямої, визначається з точністю до (ненульового) числового множника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  <w:r w:rsidRPr="00B9092E">
        <w:rPr>
          <w:sz w:val="28"/>
          <w:szCs w:val="28"/>
          <w:lang w:val="uk-UA"/>
        </w:rPr>
        <w:lastRenderedPageBreak/>
        <w:t xml:space="preserve">Нехай пряма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sz w:val="28"/>
          <w:szCs w:val="28"/>
          <w:lang w:val="uk-UA"/>
        </w:rPr>
        <w:t xml:space="preserve"> задана рівнянням</w:t>
      </w:r>
      <w:r w:rsidR="000E6396" w:rsidRPr="00B9092E">
        <w:rPr>
          <w:sz w:val="28"/>
          <w:szCs w:val="28"/>
          <w:lang w:val="uk-UA"/>
        </w:rPr>
        <w:t xml:space="preserve"> </w:t>
      </w:r>
      <w:r w:rsidR="00EC4F7D" w:rsidRPr="00B9092E">
        <w:rPr>
          <w:position w:val="-12"/>
          <w:sz w:val="28"/>
          <w:szCs w:val="28"/>
          <w:lang w:val="uk-UA"/>
        </w:rPr>
        <w:object w:dxaOrig="1900" w:dyaOrig="400">
          <v:shape id="_x0000_i1056" type="#_x0000_t75" style="width:95.25pt;height:20.25pt" o:ole="">
            <v:imagedata r:id="rId66" o:title=""/>
          </v:shape>
          <o:OLEObject Type="Embed" ProgID="Equation.DSMT4" ShapeID="_x0000_i1056" DrawAspect="Content" ObjectID="_1444131029" r:id="rId67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1440" w:dyaOrig="400">
          <v:shape id="_x0000_i1057" type="#_x0000_t75" style="width:1in;height:20.25pt" o:ole="">
            <v:imagedata r:id="rId68" o:title=""/>
          </v:shape>
          <o:OLEObject Type="Embed" ProgID="Equation.DSMT4" ShapeID="_x0000_i1057" DrawAspect="Content" ObjectID="_1444131030" r:id="rId69"/>
        </w:object>
      </w:r>
      <w:r w:rsidRPr="00B9092E">
        <w:rPr>
          <w:sz w:val="28"/>
          <w:szCs w:val="28"/>
          <w:lang w:val="uk-UA"/>
        </w:rPr>
        <w:t xml:space="preserve">. Якщо точка </w:t>
      </w:r>
      <w:r w:rsidR="00EC4F7D" w:rsidRPr="00B9092E">
        <w:rPr>
          <w:position w:val="-14"/>
          <w:sz w:val="28"/>
          <w:szCs w:val="28"/>
          <w:lang w:val="uk-UA"/>
        </w:rPr>
        <w:object w:dxaOrig="1500" w:dyaOrig="440">
          <v:shape id="_x0000_i1058" type="#_x0000_t75" style="width:75pt;height:21.75pt" o:ole="">
            <v:imagedata r:id="rId70" o:title=""/>
          </v:shape>
          <o:OLEObject Type="Embed" ProgID="Equation.DSMT4" ShapeID="_x0000_i1058" DrawAspect="Content" ObjectID="_1444131031" r:id="rId71"/>
        </w:object>
      </w:r>
      <w:r w:rsidR="000E6396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на</w:t>
      </w:r>
      <w:r w:rsidRPr="00B9092E">
        <w:rPr>
          <w:sz w:val="28"/>
          <w:szCs w:val="28"/>
          <w:lang w:val="uk-UA"/>
        </w:rPr>
        <w:t xml:space="preserve">лежить прямій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sz w:val="28"/>
          <w:szCs w:val="28"/>
          <w:lang w:val="uk-UA"/>
        </w:rPr>
        <w:t xml:space="preserve">, то її координати задовольняють рівнянню, тобто </w:t>
      </w:r>
      <w:r w:rsidR="00EC4F7D" w:rsidRPr="00B9092E">
        <w:rPr>
          <w:position w:val="-14"/>
          <w:sz w:val="28"/>
          <w:szCs w:val="28"/>
          <w:lang w:val="uk-UA"/>
        </w:rPr>
        <w:object w:dxaOrig="2120" w:dyaOrig="440">
          <v:shape id="_x0000_i1059" type="#_x0000_t75" style="width:105.75pt;height:21.75pt" o:ole="">
            <v:imagedata r:id="rId72" o:title=""/>
          </v:shape>
          <o:OLEObject Type="Embed" ProgID="Equation.DSMT4" ShapeID="_x0000_i1059" DrawAspect="Content" ObjectID="_1444131032" r:id="rId73"/>
        </w:object>
      </w:r>
      <w:r w:rsidRPr="00B9092E">
        <w:rPr>
          <w:sz w:val="28"/>
          <w:szCs w:val="28"/>
          <w:lang w:val="uk-UA"/>
        </w:rPr>
        <w:t xml:space="preserve">. В будь-якій точці </w:t>
      </w:r>
      <w:r w:rsidR="00EC4F7D" w:rsidRPr="00B9092E">
        <w:rPr>
          <w:position w:val="-14"/>
          <w:sz w:val="28"/>
          <w:szCs w:val="28"/>
          <w:lang w:val="uk-UA"/>
        </w:rPr>
        <w:object w:dxaOrig="1400" w:dyaOrig="440">
          <v:shape id="_x0000_i1060" type="#_x0000_t75" style="width:69.75pt;height:21.75pt" o:ole="">
            <v:imagedata r:id="rId74" o:title=""/>
          </v:shape>
          <o:OLEObject Type="Embed" ProgID="Equation.DSMT4" ShapeID="_x0000_i1060" DrawAspect="Content" ObjectID="_1444131033" r:id="rId75"/>
        </w:object>
      </w:r>
      <w:r w:rsidRPr="00B9092E">
        <w:rPr>
          <w:sz w:val="28"/>
          <w:szCs w:val="28"/>
          <w:lang w:val="uk-UA"/>
        </w:rPr>
        <w:t xml:space="preserve">, що не </w:t>
      </w:r>
      <w:r w:rsidR="000E6396" w:rsidRPr="00B9092E">
        <w:rPr>
          <w:sz w:val="28"/>
          <w:szCs w:val="28"/>
          <w:lang w:val="uk-UA"/>
        </w:rPr>
        <w:t>на</w:t>
      </w:r>
      <w:r w:rsidRPr="00B9092E">
        <w:rPr>
          <w:sz w:val="28"/>
          <w:szCs w:val="28"/>
          <w:lang w:val="uk-UA"/>
        </w:rPr>
        <w:t>лежить  прямій</w:t>
      </w:r>
      <w:r w:rsidR="000E6396" w:rsidRPr="00B9092E">
        <w:rPr>
          <w:sz w:val="28"/>
          <w:szCs w:val="28"/>
          <w:lang w:val="uk-UA"/>
        </w:rPr>
        <w:t xml:space="preserve"> 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sz w:val="28"/>
          <w:szCs w:val="28"/>
          <w:lang w:val="uk-UA"/>
        </w:rPr>
        <w:t>, значення лівої частини рівняння</w:t>
      </w:r>
      <w:r w:rsidR="000E6396" w:rsidRPr="00B9092E">
        <w:rPr>
          <w:sz w:val="28"/>
          <w:szCs w:val="28"/>
          <w:lang w:val="uk-UA"/>
        </w:rPr>
        <w:t xml:space="preserve"> </w:t>
      </w:r>
      <w:r w:rsidR="00EC4F7D" w:rsidRPr="00B9092E">
        <w:rPr>
          <w:position w:val="-12"/>
          <w:sz w:val="28"/>
          <w:szCs w:val="28"/>
          <w:lang w:val="uk-UA"/>
        </w:rPr>
        <w:object w:dxaOrig="1900" w:dyaOrig="400">
          <v:shape id="_x0000_i1061" type="#_x0000_t75" style="width:95.25pt;height:20.25pt" o:ole="">
            <v:imagedata r:id="rId76" o:title=""/>
          </v:shape>
          <o:OLEObject Type="Embed" ProgID="Equation.DSMT4" ShapeID="_x0000_i1061" DrawAspect="Content" ObjectID="_1444131034" r:id="rId77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1440" w:dyaOrig="400">
          <v:shape id="_x0000_i1062" type="#_x0000_t75" style="width:1in;height:20.25pt" o:ole="">
            <v:imagedata r:id="rId78" o:title=""/>
          </v:shape>
          <o:OLEObject Type="Embed" ProgID="Equation.DSMT4" ShapeID="_x0000_i1062" DrawAspect="Content" ObjectID="_1444131035" r:id="rId79"/>
        </w:object>
      </w:r>
      <w:r w:rsidRPr="00B9092E">
        <w:rPr>
          <w:sz w:val="28"/>
          <w:szCs w:val="28"/>
          <w:lang w:val="uk-UA"/>
        </w:rPr>
        <w:t xml:space="preserve"> дорівнює</w:t>
      </w:r>
      <w:r w:rsidR="00EC4F7D" w:rsidRPr="00B9092E">
        <w:rPr>
          <w:position w:val="-22"/>
          <w:sz w:val="28"/>
          <w:szCs w:val="28"/>
          <w:lang w:val="uk-UA"/>
        </w:rPr>
        <w:object w:dxaOrig="9720" w:dyaOrig="600">
          <v:shape id="_x0000_i1063" type="#_x0000_t75" style="width:486pt;height:30pt" o:ole="">
            <v:imagedata r:id="rId80" o:title=""/>
          </v:shape>
          <o:OLEObject Type="Embed" ProgID="Equation.DSMT4" ShapeID="_x0000_i1063" DrawAspect="Content" ObjectID="_1444131036" r:id="rId81"/>
        </w:object>
      </w:r>
    </w:p>
    <w:p w:rsidR="000E6396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  <w:r w:rsidRPr="00B9092E">
        <w:rPr>
          <w:sz w:val="28"/>
          <w:szCs w:val="28"/>
          <w:lang w:val="uk-UA"/>
        </w:rPr>
        <w:t xml:space="preserve">Знак скалярного добутку </w:t>
      </w:r>
      <w:r w:rsidR="00EC4F7D" w:rsidRPr="00B9092E">
        <w:rPr>
          <w:position w:val="-22"/>
          <w:sz w:val="28"/>
          <w:szCs w:val="28"/>
          <w:lang w:val="uk-UA"/>
        </w:rPr>
        <w:object w:dxaOrig="1400" w:dyaOrig="600">
          <v:shape id="_x0000_i1064" type="#_x0000_t75" style="width:69.75pt;height:30pt" o:ole="">
            <v:imagedata r:id="rId82" o:title=""/>
          </v:shape>
          <o:OLEObject Type="Embed" ProgID="Equation.DSMT4" ShapeID="_x0000_i1064" DrawAspect="Content" ObjectID="_1444131037" r:id="rId83"/>
        </w:object>
      </w:r>
      <w:r w:rsidR="000E6396" w:rsidRPr="00B9092E">
        <w:rPr>
          <w:position w:val="-14"/>
          <w:sz w:val="28"/>
          <w:szCs w:val="28"/>
          <w:lang w:val="uk-UA"/>
        </w:rPr>
        <w:t xml:space="preserve"> </w:t>
      </w:r>
      <w:r w:rsidRPr="00B9092E">
        <w:rPr>
          <w:sz w:val="28"/>
          <w:szCs w:val="28"/>
          <w:lang w:val="uk-UA"/>
        </w:rPr>
        <w:t xml:space="preserve">визначається кутом між вектором </w:t>
      </w:r>
      <w:r w:rsidR="00EC4F7D" w:rsidRPr="00B9092E">
        <w:rPr>
          <w:position w:val="-14"/>
          <w:sz w:val="28"/>
          <w:szCs w:val="28"/>
          <w:lang w:val="uk-UA"/>
        </w:rPr>
        <w:object w:dxaOrig="880" w:dyaOrig="499">
          <v:shape id="_x0000_i1065" type="#_x0000_t75" style="width:44.25pt;height:24.75pt" o:ole="">
            <v:imagedata r:id="rId84" o:title=""/>
          </v:shape>
          <o:OLEObject Type="Embed" ProgID="Equation.DSMT4" ShapeID="_x0000_i1065" DrawAspect="Content" ObjectID="_1444131038" r:id="rId85"/>
        </w:object>
      </w:r>
      <w:r w:rsidRPr="00B9092E">
        <w:rPr>
          <w:sz w:val="28"/>
          <w:szCs w:val="28"/>
          <w:lang w:val="uk-UA"/>
        </w:rPr>
        <w:t xml:space="preserve"> і нормальним вектором прямої </w:t>
      </w:r>
      <w:r w:rsidR="00EC4F7D" w:rsidRPr="00B9092E">
        <w:rPr>
          <w:position w:val="-6"/>
          <w:sz w:val="28"/>
          <w:szCs w:val="28"/>
          <w:lang w:val="uk-UA"/>
        </w:rPr>
        <w:object w:dxaOrig="240" w:dyaOrig="340">
          <v:shape id="_x0000_i1066" type="#_x0000_t75" style="width:12pt;height:17.25pt" o:ole="">
            <v:imagedata r:id="rId86" o:title=""/>
          </v:shape>
          <o:OLEObject Type="Embed" ProgID="Equation.DSMT4" ShapeID="_x0000_i1066" DrawAspect="Content" ObjectID="_1444131039" r:id="rId87"/>
        </w:object>
      </w:r>
      <w:r w:rsidRPr="00B9092E">
        <w:rPr>
          <w:sz w:val="28"/>
          <w:szCs w:val="28"/>
          <w:lang w:val="uk-UA"/>
        </w:rPr>
        <w:t xml:space="preserve">. </w:t>
      </w:r>
    </w:p>
    <w:p w:rsidR="000E6396" w:rsidRPr="00B9092E" w:rsidRDefault="000E6396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  <w:r w:rsidRPr="00B9092E">
        <w:rPr>
          <w:noProof/>
          <w:sz w:val="28"/>
          <w:szCs w:val="28"/>
          <w:lang w:eastAsia="ru-RU"/>
        </w:rPr>
        <w:drawing>
          <wp:inline distT="0" distB="0" distL="0" distR="0">
            <wp:extent cx="2305050" cy="1457325"/>
            <wp:effectExtent l="19050" t="0" r="0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9092E">
        <w:rPr>
          <w:noProof/>
          <w:sz w:val="28"/>
          <w:szCs w:val="28"/>
          <w:lang w:val="uk-UA" w:eastAsia="ru-RU"/>
        </w:rPr>
        <w:t xml:space="preserve">                   </w:t>
      </w:r>
      <w:r w:rsidRPr="00B9092E">
        <w:rPr>
          <w:noProof/>
          <w:sz w:val="28"/>
          <w:szCs w:val="28"/>
          <w:lang w:eastAsia="ru-RU"/>
        </w:rPr>
        <w:drawing>
          <wp:inline distT="0" distB="0" distL="0" distR="0">
            <wp:extent cx="2133600" cy="1628775"/>
            <wp:effectExtent l="19050" t="0" r="0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0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396" w:rsidRPr="00B9092E" w:rsidRDefault="000E6396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  <w:r w:rsidRPr="00B9092E">
        <w:rPr>
          <w:sz w:val="28"/>
          <w:szCs w:val="28"/>
          <w:lang w:val="uk-UA"/>
        </w:rPr>
        <w:t xml:space="preserve">                 Рис. </w:t>
      </w:r>
      <w:r w:rsidR="00B9092E" w:rsidRPr="00B9092E">
        <w:rPr>
          <w:sz w:val="28"/>
          <w:szCs w:val="28"/>
        </w:rPr>
        <w:t>8</w:t>
      </w:r>
      <w:r w:rsidRPr="00B9092E">
        <w:rPr>
          <w:sz w:val="28"/>
          <w:szCs w:val="28"/>
          <w:lang w:val="uk-UA"/>
        </w:rPr>
        <w:t xml:space="preserve">.2.                                                         Рис. </w:t>
      </w:r>
      <w:r w:rsidR="00B9092E" w:rsidRPr="00B9092E">
        <w:rPr>
          <w:sz w:val="28"/>
          <w:szCs w:val="28"/>
        </w:rPr>
        <w:t>8</w:t>
      </w:r>
      <w:r w:rsidRPr="00B9092E">
        <w:rPr>
          <w:sz w:val="28"/>
          <w:szCs w:val="28"/>
          <w:lang w:val="uk-UA"/>
        </w:rPr>
        <w:t>.3.</w:t>
      </w:r>
    </w:p>
    <w:p w:rsidR="000E6396" w:rsidRPr="00B9092E" w:rsidRDefault="000E6396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sz w:val="28"/>
          <w:szCs w:val="28"/>
          <w:lang w:val="uk-UA"/>
        </w:rPr>
      </w:pPr>
      <w:r w:rsidRPr="00B9092E">
        <w:rPr>
          <w:sz w:val="28"/>
          <w:szCs w:val="28"/>
          <w:lang w:val="uk-UA"/>
        </w:rPr>
        <w:t xml:space="preserve">Якщо точки </w:t>
      </w:r>
      <w:r w:rsidR="00EC4F7D" w:rsidRPr="00B9092E">
        <w:rPr>
          <w:position w:val="-14"/>
          <w:sz w:val="28"/>
          <w:szCs w:val="28"/>
          <w:lang w:val="uk-UA"/>
        </w:rPr>
        <w:object w:dxaOrig="440" w:dyaOrig="440">
          <v:shape id="_x0000_i1067" type="#_x0000_t75" style="width:21.75pt;height:21.75pt" o:ole="">
            <v:imagedata r:id="rId90" o:title=""/>
          </v:shape>
          <o:OLEObject Type="Embed" ProgID="Equation.DSMT4" ShapeID="_x0000_i1067" DrawAspect="Content" ObjectID="_1444131040" r:id="rId91"/>
        </w:object>
      </w:r>
      <w:r w:rsidRPr="00B9092E">
        <w:rPr>
          <w:sz w:val="28"/>
          <w:szCs w:val="28"/>
          <w:lang w:val="uk-UA"/>
        </w:rPr>
        <w:t xml:space="preserve">і </w:t>
      </w:r>
      <w:r w:rsidR="00EC4F7D" w:rsidRPr="00B9092E">
        <w:rPr>
          <w:position w:val="-14"/>
          <w:sz w:val="28"/>
          <w:szCs w:val="28"/>
          <w:lang w:val="uk-UA"/>
        </w:rPr>
        <w:object w:dxaOrig="480" w:dyaOrig="440">
          <v:shape id="_x0000_i1068" type="#_x0000_t75" style="width:24pt;height:21.75pt" o:ole="">
            <v:imagedata r:id="rId92" o:title=""/>
          </v:shape>
          <o:OLEObject Type="Embed" ProgID="Equation.DSMT4" ShapeID="_x0000_i1068" DrawAspect="Content" ObjectID="_1444131041" r:id="rId93"/>
        </w:object>
      </w:r>
      <w:r w:rsidRPr="00B9092E">
        <w:rPr>
          <w:sz w:val="28"/>
          <w:szCs w:val="28"/>
          <w:lang w:val="uk-UA"/>
        </w:rPr>
        <w:t xml:space="preserve"> розташовані по одну </w:t>
      </w:r>
      <w:r w:rsidR="00C615BB" w:rsidRPr="00B9092E">
        <w:rPr>
          <w:sz w:val="28"/>
          <w:szCs w:val="28"/>
          <w:lang w:val="uk-UA"/>
        </w:rPr>
        <w:t xml:space="preserve"> </w:t>
      </w:r>
      <w:r w:rsidRPr="00B9092E">
        <w:rPr>
          <w:sz w:val="28"/>
          <w:szCs w:val="28"/>
          <w:lang w:val="uk-UA"/>
        </w:rPr>
        <w:t xml:space="preserve">сторону від прямої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sz w:val="28"/>
          <w:szCs w:val="28"/>
          <w:lang w:val="uk-UA"/>
        </w:rPr>
        <w:t xml:space="preserve"> </w:t>
      </w:r>
      <w:r w:rsidR="00C615BB" w:rsidRPr="00B9092E">
        <w:rPr>
          <w:sz w:val="28"/>
          <w:szCs w:val="28"/>
          <w:lang w:val="uk-UA"/>
        </w:rPr>
        <w:t xml:space="preserve">(рис. </w:t>
      </w:r>
      <w:r w:rsidR="00B9092E" w:rsidRPr="00B9092E">
        <w:rPr>
          <w:sz w:val="28"/>
          <w:szCs w:val="28"/>
        </w:rPr>
        <w:t>8</w:t>
      </w:r>
      <w:r w:rsidR="00C615BB" w:rsidRPr="00B9092E">
        <w:rPr>
          <w:sz w:val="28"/>
          <w:szCs w:val="28"/>
          <w:lang w:val="uk-UA"/>
        </w:rPr>
        <w:t xml:space="preserve">.3) </w:t>
      </w:r>
      <w:r w:rsidRPr="00B9092E">
        <w:rPr>
          <w:sz w:val="28"/>
          <w:szCs w:val="28"/>
          <w:lang w:val="uk-UA"/>
        </w:rPr>
        <w:t xml:space="preserve">то, підставивши їх координати в ліву частину рівняння </w:t>
      </w:r>
      <w:r w:rsidR="00EC4F7D" w:rsidRPr="00B9092E">
        <w:rPr>
          <w:position w:val="-12"/>
          <w:sz w:val="28"/>
          <w:szCs w:val="28"/>
          <w:lang w:val="uk-UA"/>
        </w:rPr>
        <w:object w:dxaOrig="1900" w:dyaOrig="400">
          <v:shape id="_x0000_i1069" type="#_x0000_t75" style="width:95.25pt;height:20.25pt" o:ole="">
            <v:imagedata r:id="rId94" o:title=""/>
          </v:shape>
          <o:OLEObject Type="Embed" ProgID="Equation.DSMT4" ShapeID="_x0000_i1069" DrawAspect="Content" ObjectID="_1444131042" r:id="rId95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1440" w:dyaOrig="400">
          <v:shape id="_x0000_i1070" type="#_x0000_t75" style="width:1in;height:20.25pt" o:ole="">
            <v:imagedata r:id="rId96" o:title=""/>
          </v:shape>
          <o:OLEObject Type="Embed" ProgID="Equation.DSMT4" ShapeID="_x0000_i1070" DrawAspect="Content" ObjectID="_1444131043" r:id="rId97"/>
        </w:object>
      </w:r>
      <w:r w:rsidRPr="00B9092E">
        <w:rPr>
          <w:sz w:val="28"/>
          <w:szCs w:val="28"/>
          <w:lang w:val="uk-UA"/>
        </w:rPr>
        <w:t xml:space="preserve">, ми отримаємо значення з одним знаком. Якщо така підстановка координат точок </w:t>
      </w:r>
      <w:r w:rsidR="00EC4F7D" w:rsidRPr="00B9092E">
        <w:rPr>
          <w:position w:val="-14"/>
          <w:sz w:val="28"/>
          <w:szCs w:val="28"/>
          <w:lang w:val="uk-UA"/>
        </w:rPr>
        <w:object w:dxaOrig="440" w:dyaOrig="440">
          <v:shape id="_x0000_i1071" type="#_x0000_t75" style="width:21.75pt;height:21.75pt" o:ole="">
            <v:imagedata r:id="rId98" o:title=""/>
          </v:shape>
          <o:OLEObject Type="Embed" ProgID="Equation.DSMT4" ShapeID="_x0000_i1071" DrawAspect="Content" ObjectID="_1444131044" r:id="rId99"/>
        </w:object>
      </w:r>
      <w:r w:rsidRPr="00B9092E">
        <w:rPr>
          <w:sz w:val="28"/>
          <w:szCs w:val="28"/>
          <w:lang w:val="uk-UA"/>
        </w:rPr>
        <w:t xml:space="preserve">і </w:t>
      </w:r>
      <w:r w:rsidR="00EC4F7D" w:rsidRPr="00B9092E">
        <w:rPr>
          <w:position w:val="-14"/>
          <w:sz w:val="28"/>
          <w:szCs w:val="28"/>
          <w:lang w:val="uk-UA"/>
        </w:rPr>
        <w:object w:dxaOrig="480" w:dyaOrig="440">
          <v:shape id="_x0000_i1072" type="#_x0000_t75" style="width:24pt;height:21.75pt" o:ole="">
            <v:imagedata r:id="rId100" o:title=""/>
          </v:shape>
          <o:OLEObject Type="Embed" ProgID="Equation.DSMT4" ShapeID="_x0000_i1072" DrawAspect="Content" ObjectID="_1444131045" r:id="rId101"/>
        </w:object>
      </w:r>
      <w:r w:rsidRPr="00B9092E">
        <w:rPr>
          <w:sz w:val="28"/>
          <w:szCs w:val="28"/>
          <w:lang w:val="uk-UA"/>
        </w:rPr>
        <w:t xml:space="preserve">призводить до значень </w:t>
      </w:r>
      <w:r w:rsidR="00C615BB" w:rsidRPr="00B9092E">
        <w:rPr>
          <w:sz w:val="28"/>
          <w:szCs w:val="28"/>
          <w:lang w:val="uk-UA"/>
        </w:rPr>
        <w:t>і</w:t>
      </w:r>
      <w:r w:rsidRPr="00B9092E">
        <w:rPr>
          <w:sz w:val="28"/>
          <w:szCs w:val="28"/>
          <w:lang w:val="uk-UA"/>
        </w:rPr>
        <w:t xml:space="preserve">з різними знаками, то ці точки лежать по різні сторони від прямої </w:t>
      </w:r>
      <w:r w:rsidR="00C615BB" w:rsidRPr="00B9092E">
        <w:rPr>
          <w:sz w:val="28"/>
          <w:szCs w:val="28"/>
          <w:lang w:val="uk-UA"/>
        </w:rPr>
        <w:t xml:space="preserve"> </w:t>
      </w:r>
      <w:r w:rsidRPr="00B9092E">
        <w:rPr>
          <w:i/>
          <w:sz w:val="28"/>
          <w:szCs w:val="28"/>
          <w:lang w:val="en-US"/>
        </w:rPr>
        <w:t>L</w:t>
      </w:r>
      <w:r w:rsidR="00C615BB" w:rsidRPr="00B9092E">
        <w:rPr>
          <w:i/>
          <w:sz w:val="28"/>
          <w:szCs w:val="28"/>
          <w:lang w:val="uk-UA"/>
        </w:rPr>
        <w:t xml:space="preserve"> </w:t>
      </w:r>
      <w:r w:rsidR="00C615BB" w:rsidRPr="00B9092E">
        <w:rPr>
          <w:sz w:val="28"/>
          <w:szCs w:val="28"/>
          <w:lang w:val="uk-UA"/>
        </w:rPr>
        <w:t xml:space="preserve">(рис. </w:t>
      </w:r>
      <w:r w:rsidR="00B9092E" w:rsidRPr="00B9092E">
        <w:rPr>
          <w:sz w:val="28"/>
          <w:szCs w:val="28"/>
        </w:rPr>
        <w:t>8</w:t>
      </w:r>
      <w:r w:rsidR="00C615BB" w:rsidRPr="00B9092E">
        <w:rPr>
          <w:sz w:val="28"/>
          <w:szCs w:val="28"/>
          <w:lang w:val="uk-UA"/>
        </w:rPr>
        <w:t>.2).</w:t>
      </w:r>
      <w:r w:rsidRPr="00B9092E">
        <w:rPr>
          <w:noProof/>
          <w:sz w:val="28"/>
          <w:szCs w:val="28"/>
          <w:lang w:val="uk-UA" w:eastAsia="uk-UA"/>
        </w:rPr>
        <w:t xml:space="preserve"> 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996CF6" w:rsidP="00916F95">
      <w:pPr>
        <w:pStyle w:val="120"/>
        <w:tabs>
          <w:tab w:val="left" w:pos="284"/>
          <w:tab w:val="left" w:pos="50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bookmarkStart w:id="0" w:name="bookmark65"/>
      <w:r w:rsidRPr="00B9092E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◄</w:t>
      </w:r>
      <w:r w:rsidR="00BB481B" w:rsidRPr="00B9092E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Приклад</w:t>
      </w:r>
      <w:r w:rsidRPr="00B9092E">
        <w:rPr>
          <w:rStyle w:val="BookAntiqua74"/>
          <w:rFonts w:ascii="Times New Roman" w:hAnsi="Times New Roman" w:cs="Times New Roman"/>
          <w:bCs w:val="0"/>
          <w:sz w:val="28"/>
          <w:szCs w:val="28"/>
        </w:rPr>
        <w:t xml:space="preserve"> 7</w:t>
      </w:r>
      <w:r w:rsidRPr="00B9092E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.1.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 З'ясу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вати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, як по відношенню до прямої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2"/>
          <w:sz w:val="28"/>
          <w:szCs w:val="28"/>
          <w:lang w:val="uk-UA"/>
        </w:rPr>
        <w:object w:dxaOrig="1939" w:dyaOrig="380">
          <v:shape id="_x0000_i1073" type="#_x0000_t75" style="width:96.75pt;height:18.75pt" o:ole="">
            <v:imagedata r:id="rId102" o:title=""/>
          </v:shape>
          <o:OLEObject Type="Embed" ProgID="Equation.DSMT4" ShapeID="_x0000_i1073" DrawAspect="Content" ObjectID="_1444131046" r:id="rId103"/>
        </w:objec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розташовані точки 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 xml:space="preserve">А(4, 4) 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і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 xml:space="preserve"> В(6, 6)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.</w:t>
      </w:r>
    </w:p>
    <w:p w:rsidR="00BB481B" w:rsidRPr="00B9092E" w:rsidRDefault="00996CF6" w:rsidP="00916F95">
      <w:pPr>
        <w:pStyle w:val="120"/>
        <w:tabs>
          <w:tab w:val="left" w:pos="284"/>
          <w:tab w:val="left" w:pos="50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lastRenderedPageBreak/>
        <w:t>Розв’язання.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Підстави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мо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координати точки 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А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в ліву частину загального рівняння пр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я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мої, отримаємо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(+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1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)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, а підстановка координат точки 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В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призводить до числа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(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-1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)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.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Отже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, точки 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А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та 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В</w:t>
      </w:r>
      <w:r w:rsidR="00BB481B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розташовані по різні боки від даної прямої.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►</w:t>
      </w:r>
    </w:p>
    <w:p w:rsidR="00996CF6" w:rsidRPr="00B9092E" w:rsidRDefault="00996CF6" w:rsidP="00916F95">
      <w:pPr>
        <w:pStyle w:val="120"/>
        <w:tabs>
          <w:tab w:val="left" w:pos="284"/>
          <w:tab w:val="left" w:pos="50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Рівняння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3260" w:dyaOrig="440">
          <v:shape id="_x0000_i1074" type="#_x0000_t75" style="width:162.75pt;height:21.75pt" o:ole="">
            <v:imagedata r:id="rId104" o:title=""/>
          </v:shape>
          <o:OLEObject Type="Embed" ProgID="Equation.DSMT4" ShapeID="_x0000_i1074" DrawAspect="Content" ObjectID="_1444131047" r:id="rId105"/>
        </w:object>
      </w:r>
      <w:r w:rsidRPr="00B9092E">
        <w:rPr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дозволяє за координатами точки на прямій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і координатам нормального вектора прямої</w:t>
      </w:r>
      <w:r w:rsidR="00996CF6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записати рівняння прямої без </w:t>
      </w:r>
      <w:r w:rsidR="00996CF6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додаткових </w:t>
      </w:r>
      <w:r w:rsid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о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бчислень.</w:t>
      </w:r>
    </w:p>
    <w:bookmarkEnd w:id="0"/>
    <w:p w:rsidR="00996CF6" w:rsidRPr="00B9092E" w:rsidRDefault="00996CF6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D74888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12"/>
          <w:rFonts w:ascii="Times New Roman" w:hAnsi="Times New Roman" w:cs="Times New Roman"/>
          <w:sz w:val="28"/>
          <w:szCs w:val="28"/>
          <w:lang w:val="uk-UA"/>
        </w:rPr>
        <w:t>8</w:t>
      </w:r>
      <w:r w:rsidR="00996CF6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.1.1. 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Спеціальні види рівняння прямої</w:t>
      </w:r>
    </w:p>
    <w:p w:rsidR="00996CF6" w:rsidRPr="00B9092E" w:rsidRDefault="00996CF6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Крім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загального рівняння прямої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на площині часто використовують й інші </w:t>
      </w:r>
      <w:r w:rsidR="00996CF6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види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рівнян</w:t>
      </w:r>
      <w:r w:rsidR="00996CF6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ь прямої: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кожному виду рівняння відповідає свій геометричний зміст коефіцієнтів. </w:t>
      </w:r>
      <w:r w:rsidR="00996CF6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Заф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іксуємо на площині прямокутну систему координат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Оху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</w:p>
    <w:p w:rsidR="00996CF6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noProof/>
          <w:sz w:val="28"/>
          <w:szCs w:val="28"/>
          <w:lang w:val="uk-UA" w:eastAsia="ru-RU"/>
        </w:rPr>
      </w:pP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Рівняння з кутовим коефіцієнтом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Визначимо пряму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на площині, задавши точку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1500" w:dyaOrig="440">
          <v:shape id="_x0000_i1075" type="#_x0000_t75" style="width:75pt;height:21.75pt" o:ole="">
            <v:imagedata r:id="rId106" o:title=""/>
          </v:shape>
          <o:OLEObject Type="Embed" ProgID="Equation.DSMT4" ShapeID="_x0000_i1075" DrawAspect="Content" ObjectID="_1444131048" r:id="rId107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на цій прямій і кут φ, на який треба повернути проти годинникової стрілки вісь абсцис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до сп</w:t>
      </w:r>
      <w:r w:rsidR="00996CF6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івпаді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ння з прямою.</w:t>
      </w:r>
      <w:r w:rsidR="00996CF6" w:rsidRPr="00B9092E">
        <w:rPr>
          <w:noProof/>
          <w:sz w:val="28"/>
          <w:szCs w:val="28"/>
          <w:lang w:eastAsia="ru-RU"/>
        </w:rPr>
        <w:t xml:space="preserve"> </w:t>
      </w:r>
    </w:p>
    <w:p w:rsidR="00BB481B" w:rsidRPr="00B9092E" w:rsidRDefault="00996CF6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noProof/>
          <w:sz w:val="28"/>
          <w:szCs w:val="28"/>
          <w:lang w:val="uk-UA" w:eastAsia="ru-RU"/>
        </w:rPr>
      </w:pPr>
      <w:r w:rsidRPr="00B9092E">
        <w:rPr>
          <w:noProof/>
          <w:sz w:val="28"/>
          <w:szCs w:val="28"/>
          <w:lang w:eastAsia="ru-RU"/>
        </w:rPr>
        <w:drawing>
          <wp:inline distT="0" distB="0" distL="0" distR="0">
            <wp:extent cx="2276475" cy="2200275"/>
            <wp:effectExtent l="19050" t="0" r="0" b="0"/>
            <wp:docPr id="3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1512"/>
                    <a:stretch/>
                  </pic:blipFill>
                  <pic:spPr bwMode="auto">
                    <a:xfrm>
                      <a:off x="0" y="0"/>
                      <a:ext cx="2281602" cy="2205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6CF6" w:rsidRPr="00B9092E" w:rsidRDefault="00D74888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>Рис. 8</w:t>
      </w:r>
      <w:r w:rsidR="00996CF6" w:rsidRPr="00B9092E">
        <w:rPr>
          <w:noProof/>
          <w:sz w:val="28"/>
          <w:szCs w:val="28"/>
          <w:lang w:val="uk-UA" w:eastAsia="ru-RU"/>
        </w:rPr>
        <w:t>.4. Рівняння прямої з кутовим коефіцієнтом</w:t>
      </w:r>
    </w:p>
    <w:p w:rsidR="00996CF6" w:rsidRPr="00B9092E" w:rsidRDefault="00996CF6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рипустимо, що </w:t>
      </w:r>
      <w:r w:rsidR="00EC4F7D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00">
          <v:shape id="_x0000_i1076" type="#_x0000_t75" style="width:51pt;height:20.25pt" o:ole="">
            <v:imagedata r:id="rId109" o:title=""/>
          </v:shape>
          <o:OLEObject Type="Embed" ProgID="Equation.DSMT4" ShapeID="_x0000_i1076" DrawAspect="Content" ObjectID="_1444131049" r:id="rId110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  <w:r w:rsidR="00996CF6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Точка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) належить прямій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тоді і тільки тоді, коли вектор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99">
          <v:shape id="_x0000_i1077" type="#_x0000_t75" style="width:39.75pt;height:24.75pt" o:ole="">
            <v:imagedata r:id="rId111" o:title=""/>
          </v:shape>
          <o:OLEObject Type="Embed" ProgID="Equation.DSMT4" ShapeID="_x0000_i1077" DrawAspect="Content" ObjectID="_1444131050" r:id="rId112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44DE0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утворює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з віссю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кут φ або π-φ, при цьому відношення координат цього вектора дорівнює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tg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φ. Цю умову можна записати у вигляді</w:t>
      </w:r>
      <w:r w:rsidR="00644DE0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:    </w:t>
      </w:r>
      <w:r w:rsidR="00EC4F7D" w:rsidRPr="00B9092E">
        <w:rPr>
          <w:rStyle w:val="BookAntiqua74"/>
          <w:rFonts w:ascii="Times New Roman" w:hAnsi="Times New Roman" w:cs="Times New Roman"/>
          <w:position w:val="-38"/>
          <w:sz w:val="28"/>
          <w:szCs w:val="28"/>
          <w:lang w:val="uk-UA"/>
        </w:rPr>
        <w:object w:dxaOrig="1640" w:dyaOrig="880">
          <v:shape id="_x0000_i1078" type="#_x0000_t75" style="width:81.75pt;height:44.25pt" o:ole="">
            <v:imagedata r:id="rId113" o:title=""/>
          </v:shape>
          <o:OLEObject Type="Embed" ProgID="Equation.DSMT4" ShapeID="_x0000_i1078" DrawAspect="Content" ObjectID="_1444131051" r:id="rId114"/>
        </w:object>
      </w:r>
      <w:r w:rsidR="00644DE0" w:rsidRPr="00B9092E">
        <w:rPr>
          <w:sz w:val="28"/>
          <w:szCs w:val="28"/>
          <w:lang w:val="uk-UA"/>
        </w:rPr>
        <w:t xml:space="preserve">. </w:t>
      </w:r>
      <w:r w:rsidRPr="00B9092E">
        <w:rPr>
          <w:rStyle w:val="BookAntiqua74"/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Знаходячи </w:t>
      </w:r>
      <w:r w:rsidRPr="00B9092E">
        <w:rPr>
          <w:rStyle w:val="BookAntiqua74"/>
          <w:rFonts w:ascii="Times New Roman" w:hAnsi="Times New Roman" w:cs="Times New Roman"/>
          <w:bCs/>
          <w:i/>
          <w:iCs/>
          <w:sz w:val="28"/>
          <w:szCs w:val="28"/>
          <w:lang w:val="uk-UA"/>
        </w:rPr>
        <w:t>у</w:t>
      </w:r>
      <w:r w:rsidRPr="00B9092E">
        <w:rPr>
          <w:rStyle w:val="BookAntiqua74"/>
          <w:rFonts w:ascii="Times New Roman" w:hAnsi="Times New Roman" w:cs="Times New Roman"/>
          <w:bCs/>
          <w:iCs/>
          <w:sz w:val="28"/>
          <w:szCs w:val="28"/>
          <w:lang w:val="uk-UA"/>
        </w:rPr>
        <w:t>, приходимо до рівняння</w:t>
      </w:r>
    </w:p>
    <w:p w:rsidR="00BB481B" w:rsidRPr="00B9092E" w:rsidRDefault="00EC4F7D" w:rsidP="00916F95">
      <w:pPr>
        <w:pStyle w:val="520"/>
        <w:shd w:val="clear" w:color="auto" w:fill="auto"/>
        <w:tabs>
          <w:tab w:val="left" w:pos="284"/>
        </w:tabs>
        <w:spacing w:before="0" w:after="0" w:line="360" w:lineRule="auto"/>
        <w:jc w:val="left"/>
        <w:rPr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shd w:val="clear" w:color="auto" w:fill="FFFFFF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i w:val="0"/>
          <w:iCs w:val="0"/>
          <w:position w:val="-12"/>
          <w:sz w:val="28"/>
          <w:szCs w:val="28"/>
          <w:lang w:val="uk-UA"/>
        </w:rPr>
        <w:object w:dxaOrig="1320" w:dyaOrig="400">
          <v:shape id="_x0000_i1079" type="#_x0000_t75" style="width:66pt;height:20.25pt" o:ole="">
            <v:imagedata r:id="rId115" o:title=""/>
          </v:shape>
          <o:OLEObject Type="Embed" ProgID="Equation.DSMT4" ShapeID="_x0000_i1079" DrawAspect="Content" ObjectID="_1444131052" r:id="rId116"/>
        </w:object>
      </w:r>
      <w:r w:rsidR="00644DE0" w:rsidRPr="00B9092E">
        <w:rPr>
          <w:rStyle w:val="BookAntiqua74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, </w:t>
      </w:r>
      <w:r w:rsidR="00BB481B" w:rsidRPr="00B9092E">
        <w:rPr>
          <w:rStyle w:val="521pt1"/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B9092E">
        <w:rPr>
          <w:rStyle w:val="521pt1"/>
          <w:rFonts w:ascii="Times New Roman" w:hAnsi="Times New Roman" w:cs="Times New Roman"/>
          <w:position w:val="-14"/>
          <w:sz w:val="28"/>
          <w:szCs w:val="28"/>
          <w:lang w:val="uk-UA"/>
        </w:rPr>
        <w:object w:dxaOrig="2860" w:dyaOrig="440">
          <v:shape id="_x0000_i1080" type="#_x0000_t75" style="width:143.25pt;height:21.75pt" o:ole="">
            <v:imagedata r:id="rId117" o:title=""/>
          </v:shape>
          <o:OLEObject Type="Embed" ProgID="Equation.DSMT4" ShapeID="_x0000_i1080" DrawAspect="Content" ObjectID="_1444131053" r:id="rId118"/>
        </w:object>
      </w:r>
      <w:r w:rsidR="00BB481B" w:rsidRPr="00B9092E">
        <w:rPr>
          <w:rStyle w:val="521pt1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Рівняння виду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2"/>
          <w:sz w:val="28"/>
          <w:szCs w:val="28"/>
          <w:lang w:val="uk-UA"/>
        </w:rPr>
        <w:object w:dxaOrig="1320" w:dyaOrig="400">
          <v:shape id="_x0000_i1081" type="#_x0000_t75" style="width:66pt;height:20.25pt" o:ole="">
            <v:imagedata r:id="rId119" o:title=""/>
          </v:shape>
          <o:OLEObject Type="Embed" ProgID="Equation.DSMT4" ShapeID="_x0000_i1081" DrawAspect="Content" ObjectID="_1444131054" r:id="rId120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називають</w:t>
      </w:r>
      <w:r w:rsidRPr="00B9092E">
        <w:rPr>
          <w:rStyle w:val="BookAntiqua74"/>
          <w:rFonts w:ascii="Times New Roman" w:hAnsi="Times New Roman" w:cs="Times New Roman"/>
          <w:bCs w:val="0"/>
          <w:i/>
          <w:sz w:val="28"/>
          <w:szCs w:val="28"/>
          <w:lang w:val="uk-UA"/>
        </w:rPr>
        <w:t xml:space="preserve"> </w:t>
      </w:r>
      <w:r w:rsidRPr="00D74888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рівнянням прямої з кутовим коефіцієнтом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. </w:t>
      </w:r>
      <w:r w:rsidR="00644DE0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Параметр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k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(</w:t>
      </w:r>
      <w:r w:rsidRPr="00D74888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кутовий коефіцієнт прямої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) дорівнює тангенсу кута нахилу прямої. Параметр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b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дорівнює ординаті точки перетину прямої з віссю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Оу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46"/>
          <w:rFonts w:ascii="Times New Roman" w:hAnsi="Times New Roman" w:cs="Times New Roman"/>
          <w:b/>
          <w:sz w:val="28"/>
          <w:szCs w:val="28"/>
          <w:lang w:val="uk-UA"/>
        </w:rPr>
        <w:tab/>
        <w:t>Векторне і параметричні рівняння прямої.</w:t>
      </w:r>
      <w:r w:rsidR="00644DE0" w:rsidRPr="00B9092E">
        <w:rPr>
          <w:rStyle w:val="46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Визначимо пряму </w:t>
      </w:r>
      <w:r w:rsidRPr="00B9092E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на площині точкою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4"/>
          <w:sz w:val="28"/>
          <w:szCs w:val="28"/>
          <w:lang w:val="uk-UA"/>
        </w:rPr>
        <w:object w:dxaOrig="1500" w:dyaOrig="440">
          <v:shape id="_x0000_i1082" type="#_x0000_t75" style="width:75pt;height:21.75pt" o:ole="">
            <v:imagedata r:id="rId121" o:title=""/>
          </v:shape>
          <o:OLEObject Type="Embed" ProgID="Equation.DSMT4" ShapeID="_x0000_i1082" DrawAspect="Content" ObjectID="_1444131055" r:id="rId122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на цій прямій і ненульовим вектором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6"/>
          <w:sz w:val="28"/>
          <w:szCs w:val="28"/>
          <w:lang w:val="uk-UA"/>
        </w:rPr>
        <w:object w:dxaOrig="1240" w:dyaOrig="480">
          <v:shape id="_x0000_i1083" type="#_x0000_t75" style="width:62.25pt;height:24pt" o:ole="">
            <v:imagedata r:id="rId123" o:title=""/>
          </v:shape>
          <o:OLEObject Type="Embed" ProgID="Equation.DSMT4" ShapeID="_x0000_i1083" DrawAspect="Content" ObjectID="_1444131056" r:id="rId124"/>
        </w:object>
      </w:r>
      <w:r w:rsidR="00644DE0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, що  паралельний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їй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</w:rPr>
        <w:t>.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Такий вектор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s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називають</w:t>
      </w:r>
      <w:r w:rsidRPr="00B9092E">
        <w:rPr>
          <w:rFonts w:ascii="Times New Roman" w:hAnsi="Times New Roman" w:cs="Times New Roman"/>
          <w:bCs w:val="0"/>
          <w:i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напря</w:t>
      </w:r>
      <w:r w:rsidR="00644DE0" w:rsidRPr="00B9092E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мн</w:t>
      </w:r>
      <w:r w:rsidRPr="00B9092E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им вектором прямої</w:t>
      </w:r>
      <w:r w:rsidRPr="00B9092E">
        <w:rPr>
          <w:rStyle w:val="BookAntiqua74"/>
          <w:rFonts w:ascii="Times New Roman" w:hAnsi="Times New Roman" w:cs="Times New Roman"/>
          <w:bCs w:val="0"/>
          <w:i/>
          <w:sz w:val="28"/>
          <w:szCs w:val="28"/>
          <w:lang w:val="uk-UA"/>
        </w:rPr>
        <w:t xml:space="preserve">  </w:t>
      </w:r>
      <w:r w:rsidRPr="00B9092E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D74888">
        <w:rPr>
          <w:rFonts w:ascii="Times New Roman" w:hAnsi="Times New Roman" w:cs="Times New Roman"/>
          <w:b w:val="0"/>
          <w:sz w:val="28"/>
          <w:szCs w:val="28"/>
          <w:lang w:val="uk-UA"/>
        </w:rPr>
        <w:t xml:space="preserve"> (рис. 8</w:t>
      </w:r>
      <w:r w:rsidR="00644DE0" w:rsidRPr="00B9092E">
        <w:rPr>
          <w:rFonts w:ascii="Times New Roman" w:hAnsi="Times New Roman" w:cs="Times New Roman"/>
          <w:b w:val="0"/>
          <w:sz w:val="28"/>
          <w:szCs w:val="28"/>
          <w:lang w:val="uk-UA"/>
        </w:rPr>
        <w:t>.5)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.</w:t>
      </w:r>
    </w:p>
    <w:p w:rsidR="00644DE0" w:rsidRPr="00B9092E" w:rsidRDefault="00BB481B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center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76525" cy="1590675"/>
            <wp:effectExtent l="1905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6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44DE0" w:rsidRPr="00D74888" w:rsidRDefault="00644DE0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center"/>
        <w:rPr>
          <w:rStyle w:val="BookAntiqua74"/>
          <w:rFonts w:ascii="Times New Roman" w:hAnsi="Times New Roman" w:cs="Times New Roman"/>
          <w:b w:val="0"/>
          <w:bCs w:val="0"/>
          <w:sz w:val="24"/>
          <w:szCs w:val="24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Рис. </w:t>
      </w:r>
      <w:r w:rsidR="00D74888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8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.5. </w:t>
      </w:r>
      <w:r w:rsidRPr="00D74888">
        <w:rPr>
          <w:rStyle w:val="BookAntiqua74"/>
          <w:rFonts w:ascii="Times New Roman" w:hAnsi="Times New Roman" w:cs="Times New Roman"/>
          <w:b w:val="0"/>
          <w:bCs w:val="0"/>
          <w:sz w:val="24"/>
          <w:szCs w:val="24"/>
          <w:lang w:val="uk-UA"/>
        </w:rPr>
        <w:t>Векторне і параметричне рівняння прямої</w:t>
      </w:r>
    </w:p>
    <w:p w:rsidR="003B32F7" w:rsidRPr="00B9092E" w:rsidRDefault="003B32F7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center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</w:p>
    <w:p w:rsidR="00644DE0" w:rsidRPr="00B9092E" w:rsidRDefault="00644DE0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ab/>
        <w:t xml:space="preserve">Якщо точка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 xml:space="preserve">М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(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>х; у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) належить прямий </w:t>
      </w:r>
      <w:r w:rsidRPr="00B9092E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, то це еквівалентно тому, що вектор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4"/>
          <w:sz w:val="28"/>
          <w:szCs w:val="28"/>
          <w:lang w:val="uk-UA"/>
        </w:rPr>
        <w:object w:dxaOrig="800" w:dyaOrig="499">
          <v:shape id="_x0000_i1084" type="#_x0000_t75" style="width:39.75pt;height:24.75pt" o:ole="">
            <v:imagedata r:id="rId126" o:title=""/>
          </v:shape>
          <o:OLEObject Type="Embed" ProgID="Equation.DSMT4" ShapeID="_x0000_i1084" DrawAspect="Content" ObjectID="_1444131057" r:id="rId127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колінеарний вектору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6"/>
          <w:sz w:val="28"/>
          <w:szCs w:val="28"/>
          <w:lang w:val="uk-UA"/>
        </w:rPr>
        <w:object w:dxaOrig="240" w:dyaOrig="340">
          <v:shape id="_x0000_i1085" type="#_x0000_t75" style="width:12pt;height:17.25pt" o:ole="">
            <v:imagedata r:id="rId128" o:title=""/>
          </v:shape>
          <o:OLEObject Type="Embed" ProgID="Equation.DSMT4" ShapeID="_x0000_i1085" DrawAspect="Content" ObjectID="_1444131058" r:id="rId129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, тобто ці вектори належать одному і </w:t>
      </w:r>
    </w:p>
    <w:p w:rsidR="00BB481B" w:rsidRPr="00B9092E" w:rsidRDefault="00BB481B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тому ж простору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4"/>
          <w:sz w:val="28"/>
          <w:szCs w:val="28"/>
          <w:lang w:val="uk-UA"/>
        </w:rPr>
        <w:object w:dxaOrig="279" w:dyaOrig="440">
          <v:shape id="_x0000_i1086" type="#_x0000_t75" style="width:14.25pt;height:21.75pt" o:ole="">
            <v:imagedata r:id="rId130" o:title=""/>
          </v:shape>
          <o:OLEObject Type="Embed" ProgID="Equation.DSMT4" ShapeID="_x0000_i1086" DrawAspect="Content" ObjectID="_1444131059" r:id="rId131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. </w:t>
      </w:r>
      <w:r w:rsidR="00644DE0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Оскільки,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вектор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6"/>
          <w:sz w:val="28"/>
          <w:szCs w:val="28"/>
          <w:lang w:val="uk-UA"/>
        </w:rPr>
        <w:object w:dxaOrig="240" w:dyaOrig="340">
          <v:shape id="_x0000_i1087" type="#_x0000_t75" style="width:12pt;height:17.25pt" o:ole="">
            <v:imagedata r:id="rId132" o:title=""/>
          </v:shape>
          <o:OLEObject Type="Embed" ProgID="Equation.DSMT4" ShapeID="_x0000_i1087" DrawAspect="Content" ObjectID="_1444131060" r:id="rId133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не дорівнює нульовому, він утворює базис в цьому просторі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4"/>
          <w:sz w:val="28"/>
          <w:szCs w:val="28"/>
          <w:lang w:val="uk-UA"/>
        </w:rPr>
        <w:object w:dxaOrig="279" w:dyaOrig="440">
          <v:shape id="_x0000_i1088" type="#_x0000_t75" style="width:14.25pt;height:21.75pt" o:ole="">
            <v:imagedata r:id="rId134" o:title=""/>
          </v:shape>
          <o:OLEObject Type="Embed" ProgID="Equation.DSMT4" ShapeID="_x0000_i1088" DrawAspect="Content" ObjectID="_1444131061" r:id="rId135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. Отже, для деякого числа</w:t>
      </w:r>
      <w:r w:rsidR="00644DE0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t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="00644DE0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lastRenderedPageBreak/>
        <w:t xml:space="preserve">виконується рівність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4"/>
          <w:sz w:val="28"/>
          <w:szCs w:val="28"/>
          <w:lang w:val="uk-UA"/>
        </w:rPr>
        <w:object w:dxaOrig="1359" w:dyaOrig="499">
          <v:shape id="_x0000_i1089" type="#_x0000_t75" style="width:68.25pt;height:24.75pt" o:ole="">
            <v:imagedata r:id="rId136" o:title=""/>
          </v:shape>
          <o:OLEObject Type="Embed" ProgID="Equation.DSMT4" ShapeID="_x0000_i1089" DrawAspect="Content" ObjectID="_1444131062" r:id="rId137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.</w:t>
      </w:r>
      <w:r w:rsidR="00171AC7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Скориставшись тим, що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6"/>
          <w:sz w:val="28"/>
          <w:szCs w:val="28"/>
          <w:lang w:val="uk-UA"/>
        </w:rPr>
        <w:object w:dxaOrig="3000" w:dyaOrig="520">
          <v:shape id="_x0000_i1090" type="#_x0000_t75" style="width:150pt;height:26.25pt" o:ole="">
            <v:imagedata r:id="rId138" o:title=""/>
          </v:shape>
          <o:OLEObject Type="Embed" ProgID="Equation.DSMT4" ShapeID="_x0000_i1090" DrawAspect="Content" ObjectID="_1444131063" r:id="rId139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,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6"/>
          <w:sz w:val="28"/>
          <w:szCs w:val="28"/>
          <w:lang w:val="uk-UA"/>
        </w:rPr>
        <w:object w:dxaOrig="1240" w:dyaOrig="480">
          <v:shape id="_x0000_i1091" type="#_x0000_t75" style="width:62.25pt;height:24pt" o:ole="">
            <v:imagedata r:id="rId140" o:title=""/>
          </v:shape>
          <o:OLEObject Type="Embed" ProgID="Equation.DSMT4" ShapeID="_x0000_i1091" DrawAspect="Content" ObjectID="_1444131064" r:id="rId141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, запишемо ц</w:t>
      </w:r>
      <w:r w:rsidR="00171AC7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ю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рівність в координатах:</w:t>
      </w:r>
      <w:r w:rsidR="00171AC7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</w:p>
    <w:p w:rsidR="00BB481B" w:rsidRPr="00B9092E" w:rsidRDefault="00EC4F7D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center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position w:val="-40"/>
          <w:sz w:val="28"/>
          <w:szCs w:val="28"/>
          <w:lang w:val="uk-UA"/>
        </w:rPr>
        <w:object w:dxaOrig="1680" w:dyaOrig="960">
          <v:shape id="_x0000_i1092" type="#_x0000_t75" style="width:84pt;height:48pt" o:ole="">
            <v:imagedata r:id="rId142" o:title=""/>
          </v:shape>
          <o:OLEObject Type="Embed" ProgID="Equation.DSMT4" ShapeID="_x0000_i1092" DrawAspect="Content" ObjectID="_1444131065" r:id="rId143"/>
        </w:object>
      </w:r>
      <w:r w:rsidR="00171AC7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,</w:t>
      </w:r>
    </w:p>
    <w:p w:rsidR="00BB481B" w:rsidRPr="00B9092E" w:rsidRDefault="00BB481B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або</w:t>
      </w:r>
    </w:p>
    <w:p w:rsidR="00BB481B" w:rsidRPr="00B9092E" w:rsidRDefault="00EC4F7D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center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position w:val="-40"/>
          <w:sz w:val="28"/>
          <w:szCs w:val="28"/>
          <w:lang w:val="uk-UA"/>
        </w:rPr>
        <w:object w:dxaOrig="1680" w:dyaOrig="960">
          <v:shape id="_x0000_i1093" type="#_x0000_t75" style="width:84pt;height:48pt" o:ole="">
            <v:imagedata r:id="rId144" o:title=""/>
          </v:shape>
          <o:OLEObject Type="Embed" ProgID="Equation.DSMT4" ShapeID="_x0000_i1093" DrawAspect="Content" ObjectID="_1444131066" r:id="rId145"/>
        </w:object>
      </w:r>
      <w:r w:rsidR="00171AC7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left"/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Це рівняння називають </w:t>
      </w:r>
      <w:r w:rsidRPr="00B9092E">
        <w:rPr>
          <w:rStyle w:val="BookAntiqua74"/>
          <w:rFonts w:ascii="Times New Roman" w:hAnsi="Times New Roman" w:cs="Times New Roman"/>
          <w:bCs w:val="0"/>
          <w:sz w:val="28"/>
          <w:szCs w:val="28"/>
          <w:lang w:val="uk-UA"/>
        </w:rPr>
        <w:t>параметричними рівняннями прямої.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Точка </w:t>
      </w:r>
      <w:r w:rsidR="00EC4F7D" w:rsidRPr="00B9092E">
        <w:rPr>
          <w:rStyle w:val="BookAntiqua74"/>
          <w:rFonts w:ascii="Times New Roman" w:hAnsi="Times New Roman" w:cs="Times New Roman"/>
          <w:b w:val="0"/>
          <w:bCs w:val="0"/>
          <w:position w:val="-14"/>
          <w:sz w:val="28"/>
          <w:szCs w:val="28"/>
          <w:lang w:val="uk-UA"/>
        </w:rPr>
        <w:object w:dxaOrig="1400" w:dyaOrig="440">
          <v:shape id="_x0000_i1094" type="#_x0000_t75" style="width:69.75pt;height:21.75pt" o:ole="">
            <v:imagedata r:id="rId146" o:title=""/>
          </v:shape>
          <o:OLEObject Type="Embed" ProgID="Equation.DSMT4" ShapeID="_x0000_i1094" DrawAspect="Content" ObjectID="_1444131067" r:id="rId147"/>
        </w:objec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, що лежить на прямій, відповідає значенню параметра </w:t>
      </w:r>
      <w:r w:rsidR="00171AC7"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t</w:t>
      </w:r>
      <w:r w:rsidRPr="00B9092E">
        <w:rPr>
          <w:rStyle w:val="BookAntiqua74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 xml:space="preserve"> = </w:t>
      </w: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0.</w:t>
      </w:r>
    </w:p>
    <w:p w:rsidR="00BB481B" w:rsidRPr="00B9092E" w:rsidRDefault="00BB481B" w:rsidP="00916F95">
      <w:pPr>
        <w:pStyle w:val="460"/>
        <w:shd w:val="clear" w:color="auto" w:fill="auto"/>
        <w:tabs>
          <w:tab w:val="left" w:pos="284"/>
        </w:tabs>
        <w:spacing w:before="0" w:after="0" w:line="360" w:lineRule="auto"/>
        <w:jc w:val="left"/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ab/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Якщо рівність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4"/>
          <w:sz w:val="28"/>
          <w:szCs w:val="28"/>
          <w:lang w:val="uk-UA"/>
        </w:rPr>
        <w:object w:dxaOrig="1359" w:dyaOrig="499">
          <v:shape id="_x0000_i1095" type="#_x0000_t75" style="width:68.25pt;height:24.75pt" o:ole="">
            <v:imagedata r:id="rId148" o:title=""/>
          </v:shape>
          <o:OLEObject Type="Embed" ProgID="Equation.DSMT4" ShapeID="_x0000_i1095" DrawAspect="Content" ObjectID="_1444131068" r:id="rId149"/>
        </w:object>
      </w:r>
      <w:r w:rsidR="00171AC7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записати через</w:t>
      </w:r>
      <w:r w:rsidR="00171AC7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радіус-вектори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4"/>
          <w:sz w:val="28"/>
          <w:szCs w:val="28"/>
          <w:lang w:val="uk-UA"/>
        </w:rPr>
        <w:object w:dxaOrig="260" w:dyaOrig="440">
          <v:shape id="_x0000_i1096" type="#_x0000_t75" style="width:12.75pt;height:21.75pt" o:ole="">
            <v:imagedata r:id="rId150" o:title=""/>
          </v:shape>
          <o:OLEObject Type="Embed" ProgID="Equation.DSMT4" ShapeID="_x0000_i1096" DrawAspect="Content" ObjectID="_1444131069" r:id="rId151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і </w:t>
      </w:r>
      <w:r w:rsidR="00171AC7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4"/>
          <w:sz w:val="28"/>
          <w:szCs w:val="28"/>
          <w:lang w:val="uk-UA"/>
        </w:rPr>
        <w:object w:dxaOrig="220" w:dyaOrig="240">
          <v:shape id="_x0000_i1097" type="#_x0000_t75" style="width:11.25pt;height:12pt" o:ole="">
            <v:imagedata r:id="rId152" o:title=""/>
          </v:shape>
          <o:OLEObject Type="Embed" ProgID="Equation.DSMT4" ShapeID="_x0000_i1097" DrawAspect="Content" ObjectID="_1444131070" r:id="rId153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точок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4"/>
          <w:sz w:val="28"/>
          <w:szCs w:val="28"/>
          <w:lang w:val="uk-UA"/>
        </w:rPr>
        <w:object w:dxaOrig="480" w:dyaOrig="440">
          <v:shape id="_x0000_i1098" type="#_x0000_t75" style="width:24pt;height:21.75pt" o:ole="">
            <v:imagedata r:id="rId154" o:title=""/>
          </v:shape>
          <o:OLEObject Type="Embed" ProgID="Equation.DSMT4" ShapeID="_x0000_i1098" DrawAspect="Content" ObjectID="_1444131071" r:id="rId155"/>
        </w:object>
      </w:r>
      <w:r w:rsidRPr="00B9092E">
        <w:rPr>
          <w:rFonts w:ascii="Times New Roman" w:hAnsi="Times New Roman" w:cs="Times New Roman"/>
          <w:b w:val="0"/>
          <w:sz w:val="28"/>
          <w:szCs w:val="28"/>
          <w:lang w:val="uk-UA"/>
        </w:rPr>
        <w:t>і</w:t>
      </w:r>
      <w:r w:rsidR="00171AC7" w:rsidRPr="00B9092E">
        <w:rPr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="00EC4F7D" w:rsidRPr="00B9092E">
        <w:rPr>
          <w:rFonts w:ascii="Times New Roman" w:hAnsi="Times New Roman" w:cs="Times New Roman"/>
          <w:b w:val="0"/>
          <w:position w:val="-4"/>
          <w:sz w:val="28"/>
          <w:szCs w:val="28"/>
          <w:lang w:val="uk-UA"/>
        </w:rPr>
        <w:object w:dxaOrig="400" w:dyaOrig="300">
          <v:shape id="_x0000_i1099" type="#_x0000_t75" style="width:20.25pt;height:15pt" o:ole="">
            <v:imagedata r:id="rId156" o:title=""/>
          </v:shape>
          <o:OLEObject Type="Embed" ProgID="Equation.DSMT4" ShapeID="_x0000_i1099" DrawAspect="Content" ObjectID="_1444131072" r:id="rId157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відповідно, то в результаті отримаємо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векторне рівняння прямої</w:t>
      </w:r>
    </w:p>
    <w:p w:rsidR="00BB481B" w:rsidRPr="00B9092E" w:rsidRDefault="00EC4F7D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1260" w:dyaOrig="440">
          <v:shape id="_x0000_i1100" type="#_x0000_t75" style="width:63pt;height:21.75pt" o:ole="">
            <v:imagedata r:id="rId158" o:title=""/>
          </v:shape>
          <o:OLEObject Type="Embed" ProgID="Equation.DSMT4" ShapeID="_x0000_i1100" DrawAspect="Content" ObjectID="_1444131073" r:id="rId159"/>
        </w:objec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1260" w:dyaOrig="440">
          <v:shape id="_x0000_i1101" type="#_x0000_t75" style="width:63pt;height:21.75pt" o:ole="">
            <v:imagedata r:id="rId160" o:title=""/>
          </v:shape>
          <o:OLEObject Type="Embed" ProgID="Equation.DSMT4" ShapeID="_x0000_i1101" DrawAspect="Content" ObjectID="_1444131074" r:id="rId161"/>
        </w:objec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171AC7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ab/>
      </w:r>
      <w:r w:rsidR="00BB481B"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Канонічне рівняння прямої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Колінеарність векторів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99">
          <v:shape id="_x0000_i1102" type="#_x0000_t75" style="width:39.75pt;height:24.75pt" o:ole="">
            <v:imagedata r:id="rId162" o:title=""/>
          </v:shape>
          <o:OLEObject Type="Embed" ProgID="Equation.DSMT4" ShapeID="_x0000_i1102" DrawAspect="Content" ObjectID="_1444131075" r:id="rId163"/>
        </w:objec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03" type="#_x0000_t75" style="width:12pt;height:17.25pt" o:ole="">
            <v:imagedata r:id="rId164" o:title=""/>
          </v:shape>
          <o:OLEObject Type="Embed" ProgID="Equation.DSMT4" ShapeID="_x0000_i1103" DrawAspect="Content" ObjectID="_1444131076" r:id="rId165"/>
        </w:objec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еквівалентна рівності відношення їх однойменних координат:</w:t>
      </w:r>
    </w:p>
    <w:p w:rsidR="00BB481B" w:rsidRPr="00B9092E" w:rsidRDefault="00EC4F7D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position w:val="-30"/>
          <w:sz w:val="28"/>
          <w:szCs w:val="28"/>
          <w:lang w:val="uk-UA"/>
        </w:rPr>
        <w:object w:dxaOrig="2000" w:dyaOrig="800">
          <v:shape id="_x0000_i1104" type="#_x0000_t75" style="width:99.75pt;height:39.75pt" o:ole="">
            <v:imagedata r:id="rId166" o:title=""/>
          </v:shape>
          <o:OLEObject Type="Embed" ProgID="Equation.DSMT4" ShapeID="_x0000_i1104" DrawAspect="Content" ObjectID="_1444131077" r:id="rId167"/>
        </w:objec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Це рівняння називають </w:t>
      </w: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канонічним рівнянням прямої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BB481B" w:rsidRPr="00B9092E" w:rsidRDefault="00171AC7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</w:rPr>
      </w:pP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ab/>
      </w:r>
      <w:r w:rsidR="00BB481B"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 xml:space="preserve">Рівняння прямої, що проходить через дві </w:t>
      </w: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 xml:space="preserve">задані </w:t>
      </w:r>
      <w:r w:rsidR="00BB481B"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точки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Задамо пряму </w:t>
      </w:r>
      <w:r w:rsidR="00171AC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1AC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на площині двома різними точками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1320" w:dyaOrig="440">
          <v:shape id="_x0000_i1105" type="#_x0000_t75" style="width:66pt;height:21.75pt" o:ole="">
            <v:imagedata r:id="rId168" o:title=""/>
          </v:shape>
          <o:OLEObject Type="Embed" ProgID="Equation.DSMT4" ShapeID="_x0000_i1105" DrawAspect="Content" ObjectID="_1444131078" r:id="rId169"/>
        </w:object>
      </w:r>
      <w:r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1420" w:dyaOrig="440">
          <v:shape id="_x0000_i1106" type="#_x0000_t75" style="width:71.25pt;height:21.75pt" o:ole="">
            <v:imagedata r:id="rId170" o:title=""/>
          </v:shape>
          <o:OLEObject Type="Embed" ProgID="Equation.DSMT4" ShapeID="_x0000_i1106" DrawAspect="Content" ObjectID="_1444131079" r:id="rId171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на ній.</w:t>
      </w:r>
      <w:r w:rsidR="00171AC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Тоді вектор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880" w:dyaOrig="499">
          <v:shape id="_x0000_i1107" type="#_x0000_t75" style="width:44.25pt;height:24.75pt" o:ole="">
            <v:imagedata r:id="rId172" o:title=""/>
          </v:shape>
          <o:OLEObject Type="Embed" ProgID="Equation.DSMT4" ShapeID="_x0000_i1107" DrawAspect="Content" ObjectID="_1444131080" r:id="rId173"/>
        </w:object>
      </w:r>
      <w:r w:rsidR="00171AC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є напрямним вектором </w:t>
      </w:r>
      <w:r w:rsidR="00EC4F7D" w:rsidRPr="00B9092E">
        <w:rPr>
          <w:rStyle w:val="BookAntiqua74"/>
          <w:rFonts w:ascii="Times New Roman" w:hAnsi="Times New Roman" w:cs="Times New Roman"/>
          <w:position w:val="-16"/>
          <w:sz w:val="28"/>
          <w:szCs w:val="28"/>
          <w:lang w:val="uk-UA"/>
        </w:rPr>
        <w:object w:dxaOrig="3739" w:dyaOrig="520">
          <v:shape id="_x0000_i1108" type="#_x0000_t75" style="width:186.75pt;height:26.25pt" o:ole="">
            <v:imagedata r:id="rId174" o:title=""/>
          </v:shape>
          <o:OLEObject Type="Embed" ProgID="Equation.DSMT4" ShapeID="_x0000_i1108" DrawAspect="Content" ObjectID="_1444131081" r:id="rId175"/>
        </w:objec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прямої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1AC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i/>
          <w:sz w:val="28"/>
          <w:szCs w:val="28"/>
          <w:lang w:val="en-US"/>
        </w:rPr>
        <w:t>L</w:t>
      </w:r>
      <w:r w:rsidR="003B32F7" w:rsidRPr="00B9092E">
        <w:rPr>
          <w:sz w:val="28"/>
          <w:szCs w:val="28"/>
          <w:lang w:val="uk-UA"/>
        </w:rPr>
        <w:t xml:space="preserve">. Підставимо координати цього вектора і координати 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точки </w:t>
      </w:r>
      <w:r w:rsidR="00EC4F7D" w:rsidRPr="00B9092E">
        <w:rPr>
          <w:rStyle w:val="BookAntiqua74"/>
          <w:rFonts w:ascii="Times New Roman" w:hAnsi="Times New Roman" w:cs="Times New Roman"/>
          <w:position w:val="-14"/>
          <w:sz w:val="28"/>
          <w:szCs w:val="28"/>
          <w:lang w:val="uk-UA"/>
        </w:rPr>
        <w:object w:dxaOrig="1320" w:dyaOrig="440">
          <v:shape id="_x0000_i1109" type="#_x0000_t75" style="width:66pt;height:21.75pt" o:ole="">
            <v:imagedata r:id="rId176" o:title=""/>
          </v:shape>
          <o:OLEObject Type="Embed" ProgID="Equation.DSMT4" ShapeID="_x0000_i1109" DrawAspect="Content" ObjectID="_1444131082" r:id="rId177"/>
        </w:object>
      </w:r>
      <w:r w:rsidR="003B32F7" w:rsidRPr="00B9092E">
        <w:rPr>
          <w:sz w:val="28"/>
          <w:szCs w:val="28"/>
          <w:lang w:val="uk-UA"/>
        </w:rPr>
        <w:t>в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 канонічне рівняння</w:t>
      </w:r>
      <w:r w:rsidR="00171AC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прямої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тримаємо </w:t>
      </w:r>
      <w:r w:rsidR="00171AC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position w:val="-38"/>
          <w:sz w:val="28"/>
          <w:szCs w:val="28"/>
          <w:lang w:val="uk-UA"/>
        </w:rPr>
        <w:object w:dxaOrig="2180" w:dyaOrig="880">
          <v:shape id="_x0000_i1110" type="#_x0000_t75" style="width:108.75pt;height:44.25pt" o:ole="">
            <v:imagedata r:id="rId178" o:title=""/>
          </v:shape>
          <o:OLEObject Type="Embed" ProgID="Equation.DSMT4" ShapeID="_x0000_i1110" DrawAspect="Content" ObjectID="_1444131083" r:id="rId179"/>
        </w:objec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</w:p>
    <w:p w:rsidR="003B32F7" w:rsidRPr="00B9092E" w:rsidRDefault="003B32F7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Це рівняння називають </w:t>
      </w: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рівнянням прямої, що проходить через дві</w:t>
      </w:r>
      <w:r w:rsidR="003B32F7"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 xml:space="preserve"> задані</w:t>
      </w: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 xml:space="preserve"> точки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Рівняння прямої у відрізках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Визначимо пряму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її точками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 xml:space="preserve">А (а, 0) і В (0,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)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перетину з осями координат, припускаючи, що ці дві точки не збігаються з початком системи координат, тобто що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20">
          <v:shape id="_x0000_i1111" type="#_x0000_t75" style="width:36pt;height:15.75pt" o:ole="">
            <v:imagedata r:id="rId180" o:title=""/>
          </v:shape>
          <o:OLEObject Type="Embed" ProgID="Equation.DSMT4" ShapeID="_x0000_i1111" DrawAspect="Content" ObjectID="_1444131084" r:id="rId181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40">
          <v:shape id="_x0000_i1112" type="#_x0000_t75" style="width:35.25pt;height:17.25pt" o:ole="">
            <v:imagedata r:id="rId182" o:title=""/>
          </v:shape>
          <o:OLEObject Type="Embed" ProgID="Equation.DSMT4" ShapeID="_x0000_i1112" DrawAspect="Content" ObjectID="_1444131085" r:id="rId183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  <w:r w:rsidR="003B32F7" w:rsidRPr="00B9092E">
        <w:rPr>
          <w:noProof/>
          <w:sz w:val="28"/>
          <w:szCs w:val="28"/>
          <w:lang w:eastAsia="ru-RU"/>
        </w:rPr>
        <w:drawing>
          <wp:inline distT="0" distB="0" distL="0" distR="0">
            <wp:extent cx="1828800" cy="1895475"/>
            <wp:effectExtent l="19050" t="0" r="0" b="0"/>
            <wp:docPr id="4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32F7" w:rsidRPr="00B9092E" w:rsidRDefault="003B32F7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Рис. 7.6. Рівняння прямої у відрізках</w:t>
      </w:r>
    </w:p>
    <w:p w:rsidR="003B32F7" w:rsidRPr="00B9092E" w:rsidRDefault="003B32F7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Запи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шемо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рівняння прямої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у вигляді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рівняння прямої, що проходить через дві точки А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3B32F7"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– точка перетину з віссю </w:t>
      </w:r>
      <w:r w:rsidR="003B32F7"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="003B32F7"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 xml:space="preserve">В 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– точка перетину прямої з віссю </w:t>
      </w:r>
      <w:r w:rsidR="003B32F7"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Оу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:</w:t>
      </w:r>
    </w:p>
    <w:p w:rsidR="00BB481B" w:rsidRPr="00B9092E" w:rsidRDefault="00EC4F7D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position w:val="-30"/>
          <w:sz w:val="28"/>
          <w:szCs w:val="28"/>
          <w:lang w:val="uk-UA"/>
        </w:rPr>
        <w:object w:dxaOrig="1740" w:dyaOrig="800">
          <v:shape id="_x0000_i1113" type="#_x0000_t75" style="width:87pt;height:39.75pt" o:ole="">
            <v:imagedata r:id="rId185" o:title=""/>
          </v:shape>
          <o:OLEObject Type="Embed" ProgID="Equation.DSMT4" ShapeID="_x0000_i1113" DrawAspect="Content" ObjectID="_1444131086" r:id="rId186"/>
        </w:objec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,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звідки </w:t>
      </w:r>
      <w:r w:rsidR="00EC4F7D"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object w:dxaOrig="2180" w:dyaOrig="400">
          <v:shape id="_x0000_i1114" type="#_x0000_t75" style="width:108.75pt;height:20.25pt" o:ole="">
            <v:imagedata r:id="rId187" o:title=""/>
          </v:shape>
          <o:OLEObject Type="Embed" ProgID="Equation.DSMT4" ShapeID="_x0000_i1114" DrawAspect="Content" ObjectID="_1444131087" r:id="rId188"/>
        </w:object>
      </w:r>
      <w:r w:rsidRPr="00B9092E">
        <w:rPr>
          <w:rStyle w:val="BookAntiqua74"/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або</w: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EC4F7D" w:rsidRPr="00B9092E">
        <w:rPr>
          <w:rStyle w:val="BookAntiqua74"/>
          <w:rFonts w:ascii="Times New Roman" w:hAnsi="Times New Roman" w:cs="Times New Roman"/>
          <w:position w:val="-30"/>
          <w:sz w:val="28"/>
          <w:szCs w:val="28"/>
          <w:lang w:val="uk-UA"/>
        </w:rPr>
        <w:object w:dxaOrig="1240" w:dyaOrig="800">
          <v:shape id="_x0000_i1115" type="#_x0000_t75" style="width:62.25pt;height:39.75pt" o:ole="">
            <v:imagedata r:id="rId189" o:title=""/>
          </v:shape>
          <o:OLEObject Type="Embed" ProgID="Equation.DSMT4" ShapeID="_x0000_i1115" DrawAspect="Content" ObjectID="_1444131088" r:id="rId190"/>
        </w:object>
      </w:r>
      <w:r w:rsidR="003B32F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Це рівняння прямої називають</w:t>
      </w:r>
      <w:r w:rsidRPr="00B9092E">
        <w:rPr>
          <w:rStyle w:val="BookAntiqua74"/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рівнянням прямої в відрізках</w:t>
      </w:r>
      <w:r w:rsidRPr="00B9092E">
        <w:rPr>
          <w:rStyle w:val="BookAntiqua74"/>
          <w:rFonts w:ascii="Times New Roman" w:hAnsi="Times New Roman" w:cs="Times New Roman"/>
          <w:b/>
          <w:i/>
          <w:sz w:val="28"/>
          <w:szCs w:val="28"/>
          <w:lang w:val="uk-UA"/>
        </w:rPr>
        <w:t>.</w:t>
      </w:r>
    </w:p>
    <w:p w:rsidR="007E1147" w:rsidRPr="00B9092E" w:rsidRDefault="003B32F7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ab/>
      </w:r>
      <w:r w:rsidR="00BB481B" w:rsidRPr="00B9092E">
        <w:rPr>
          <w:rStyle w:val="BookAntiqua74"/>
          <w:rFonts w:ascii="Times New Roman" w:hAnsi="Times New Roman" w:cs="Times New Roman"/>
          <w:b/>
          <w:sz w:val="28"/>
          <w:szCs w:val="28"/>
          <w:lang w:val="uk-UA"/>
        </w:rPr>
        <w:t>Нормальне рівняння прямої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Визначимо пряму </w:t>
      </w:r>
      <w:r w:rsidR="00BB481B" w:rsidRPr="00B9092E">
        <w:rPr>
          <w:i/>
          <w:sz w:val="28"/>
          <w:szCs w:val="28"/>
          <w:lang w:val="en-US"/>
        </w:rPr>
        <w:t>L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за допомогою одиничного вектора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16" type="#_x0000_t75" style="width:12pt;height:17.25pt" o:ole="">
            <v:imagedata r:id="rId191" o:title=""/>
          </v:shape>
          <o:OLEObject Type="Embed" ProgID="Equation.DSMT4" ShapeID="_x0000_i1116" DrawAspect="Content" ObjectID="_1444131089" r:id="rId192"/>
        </w:object>
      </w:r>
      <w:r w:rsidR="00E10755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, що перпендикулярний їй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,</w:t>
      </w:r>
      <w:r w:rsidR="00E10755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і відстані 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481B"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 xml:space="preserve">р&gt; 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0 до прямої від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</w:rPr>
        <w:t xml:space="preserve"> 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початку системи координат. Існують два одиничних вектора, 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lastRenderedPageBreak/>
        <w:t>перпендикулярн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і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прям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ій 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481B" w:rsidRPr="00B9092E">
        <w:rPr>
          <w:i/>
          <w:sz w:val="28"/>
          <w:szCs w:val="28"/>
          <w:lang w:val="en-US"/>
        </w:rPr>
        <w:t>L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 З цих двох виберемо той, який має початок в </w:t>
      </w:r>
    </w:p>
    <w:p w:rsidR="007E1147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noProof/>
          <w:sz w:val="28"/>
          <w:szCs w:val="28"/>
          <w:lang w:eastAsia="ru-RU"/>
        </w:rPr>
        <w:drawing>
          <wp:inline distT="0" distB="0" distL="0" distR="0">
            <wp:extent cx="2305050" cy="168592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1147" w:rsidRPr="00B9092E" w:rsidRDefault="00D74888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Рис. 8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7. Нормальне рівняння прямої</w:t>
      </w:r>
    </w:p>
    <w:p w:rsidR="007E1147" w:rsidRPr="00B9092E" w:rsidRDefault="007E1147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точці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 xml:space="preserve">О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і напр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ям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лений "у бік прямої" </w:t>
      </w:r>
      <w:r w:rsidRPr="00B9092E">
        <w:rPr>
          <w:i/>
          <w:sz w:val="28"/>
          <w:szCs w:val="28"/>
          <w:lang w:val="en-US"/>
        </w:rPr>
        <w:t>L</w:t>
      </w:r>
      <w:r w:rsidR="007E1147" w:rsidRPr="00B9092E">
        <w:rPr>
          <w:i/>
          <w:sz w:val="28"/>
          <w:szCs w:val="28"/>
          <w:lang w:val="uk-UA"/>
        </w:rPr>
        <w:t xml:space="preserve"> </w:t>
      </w:r>
      <w:r w:rsidR="007E1147" w:rsidRPr="00B9092E">
        <w:rPr>
          <w:sz w:val="28"/>
          <w:szCs w:val="28"/>
          <w:lang w:val="uk-UA"/>
        </w:rPr>
        <w:t xml:space="preserve">(рис. </w:t>
      </w:r>
      <w:r w:rsidR="00D74888">
        <w:rPr>
          <w:sz w:val="28"/>
          <w:szCs w:val="28"/>
          <w:lang w:val="uk-UA"/>
        </w:rPr>
        <w:t>8</w:t>
      </w:r>
      <w:r w:rsidR="007E1147" w:rsidRPr="00B9092E">
        <w:rPr>
          <w:sz w:val="28"/>
          <w:szCs w:val="28"/>
          <w:lang w:val="uk-UA"/>
        </w:rPr>
        <w:t>.7)</w:t>
      </w:r>
      <w:r w:rsidRPr="00B9092E">
        <w:rPr>
          <w:rStyle w:val="BookAntiqua74"/>
          <w:rFonts w:ascii="Times New Roman" w:hAnsi="Times New Roman" w:cs="Times New Roman"/>
          <w:sz w:val="28"/>
          <w:szCs w:val="28"/>
        </w:rPr>
        <w:t>.</w:t>
      </w:r>
    </w:p>
    <w:p w:rsidR="00BB481B" w:rsidRPr="00B9092E" w:rsidRDefault="00BB481B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Обраний вектор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17" type="#_x0000_t75" style="width:12pt;height:17.25pt" o:ole="">
            <v:imagedata r:id="rId194" o:title=""/>
          </v:shape>
          <o:OLEObject Type="Embed" ProgID="Equation.DSMT4" ShapeID="_x0000_i1117" DrawAspect="Content" ObjectID="_1444131090" r:id="rId195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однозначно визначається своїм кутом</w:t>
      </w:r>
      <w:r w:rsidRPr="00B9092E">
        <w:rPr>
          <w:rStyle w:val="BookAntiqua74"/>
          <w:rFonts w:ascii="Times New Roman" w:hAnsi="Times New Roman" w:cs="Times New Roman"/>
          <w:sz w:val="28"/>
          <w:szCs w:val="28"/>
        </w:rPr>
        <w:t xml:space="preserve">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φ з віссю </w:t>
      </w:r>
      <w:r w:rsidRPr="00B9092E">
        <w:rPr>
          <w:rStyle w:val="BookAntiqua74"/>
          <w:rFonts w:ascii="Times New Roman" w:hAnsi="Times New Roman" w:cs="Times New Roman"/>
          <w:i/>
          <w:sz w:val="28"/>
          <w:szCs w:val="28"/>
          <w:lang w:val="uk-UA"/>
        </w:rPr>
        <w:t>Ох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, який в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изначає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ться проти ходу годинникової стрілки. Координати вектора </w:t>
      </w:r>
      <w:r w:rsidR="007E1147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18" type="#_x0000_t75" style="width:12pt;height:17.25pt" o:ole="">
            <v:imagedata r:id="rId196" o:title=""/>
          </v:shape>
          <o:OLEObject Type="Embed" ProgID="Equation.DSMT4" ShapeID="_x0000_i1118" DrawAspect="Content" ObjectID="_1444131091" r:id="rId197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обчислюються через цей кут: </w:t>
      </w:r>
      <w:r w:rsidR="00EC4F7D" w:rsidRPr="00B9092E">
        <w:rPr>
          <w:rStyle w:val="BookAntiqua74"/>
          <w:rFonts w:ascii="Times New Roman" w:hAnsi="Times New Roman" w:cs="Times New Roman"/>
          <w:position w:val="-16"/>
          <w:sz w:val="28"/>
          <w:szCs w:val="28"/>
          <w:lang w:val="uk-UA"/>
        </w:rPr>
        <w:object w:dxaOrig="2180" w:dyaOrig="480">
          <v:shape id="_x0000_i1119" type="#_x0000_t75" style="width:108.75pt;height:24pt" o:ole="">
            <v:imagedata r:id="rId198" o:title=""/>
          </v:shape>
          <o:OLEObject Type="Embed" ProgID="Equation.DSMT4" ShapeID="_x0000_i1119" DrawAspect="Content" ObjectID="_1444131092" r:id="rId199"/>
        </w:objec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40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Умова, що точка 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 xml:space="preserve">М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(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>х; у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) належить прямий </w:t>
      </w:r>
      <w:r w:rsidR="007E1147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Pr="00B9092E">
        <w:rPr>
          <w:b w:val="0"/>
          <w:i/>
          <w:sz w:val="28"/>
          <w:szCs w:val="28"/>
          <w:lang w:val="en-US"/>
        </w:rPr>
        <w:t>L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, еквівалентн</w:t>
      </w:r>
      <w:r w:rsidR="007E1147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а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тому, що ортогональна проекція радіус-вектора точки 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>М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на напрям нормального вектора прямої дорівнює відстані</w:t>
      </w:r>
      <w:r w:rsidR="007E1147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>р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від точки 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>О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до прямої: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4"/>
          <w:sz w:val="28"/>
          <w:szCs w:val="28"/>
          <w:lang w:val="uk-UA"/>
        </w:rPr>
        <w:object w:dxaOrig="1600" w:dyaOrig="499">
          <v:shape id="_x0000_i1120" type="#_x0000_t75" style="width:80.25pt;height:24.75pt" o:ole="">
            <v:imagedata r:id="rId200" o:title=""/>
          </v:shape>
          <o:OLEObject Type="Embed" ProgID="Equation.DSMT4" ShapeID="_x0000_i1120" DrawAspect="Content" ObjectID="_1444131093" r:id="rId201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40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4BookAntiqua"/>
          <w:rFonts w:ascii="Times New Roman" w:hAnsi="Times New Roman" w:cs="Times New Roman"/>
          <w:b w:val="0"/>
          <w:bCs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Проекція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4"/>
          <w:sz w:val="28"/>
          <w:szCs w:val="28"/>
          <w:lang w:val="uk-UA"/>
        </w:rPr>
        <w:object w:dxaOrig="1080" w:dyaOrig="499">
          <v:shape id="_x0000_i1121" type="#_x0000_t75" style="width:54pt;height:24.75pt" o:ole="">
            <v:imagedata r:id="rId202" o:title=""/>
          </v:shape>
          <o:OLEObject Type="Embed" ProgID="Equation.DSMT4" ShapeID="_x0000_i1121" DrawAspect="Content" ObjectID="_1444131094" r:id="rId203"/>
        </w:object>
      </w:r>
      <w:r w:rsidR="00152E00" w:rsidRPr="00B9092E">
        <w:rPr>
          <w:rStyle w:val="BookAntiqua74"/>
          <w:rFonts w:ascii="Times New Roman" w:hAnsi="Times New Roman" w:cs="Times New Roman"/>
          <w:b w:val="0"/>
          <w:position w:val="-14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збігається зі скалярним добутком векторів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6"/>
          <w:sz w:val="28"/>
          <w:szCs w:val="28"/>
          <w:lang w:val="uk-UA"/>
        </w:rPr>
        <w:object w:dxaOrig="600" w:dyaOrig="420">
          <v:shape id="_x0000_i1122" type="#_x0000_t75" style="width:30pt;height:21pt" o:ole="">
            <v:imagedata r:id="rId204" o:title=""/>
          </v:shape>
          <o:OLEObject Type="Embed" ProgID="Equation.DSMT4" ShapeID="_x0000_i1122" DrawAspect="Content" ObjectID="_1444131095" r:id="rId205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і </w:t>
      </w:r>
      <w:r w:rsidR="00152E00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6"/>
          <w:sz w:val="28"/>
          <w:szCs w:val="28"/>
          <w:lang w:val="uk-UA"/>
        </w:rPr>
        <w:object w:dxaOrig="240" w:dyaOrig="340">
          <v:shape id="_x0000_i1123" type="#_x0000_t75" style="width:12pt;height:17.25pt" o:ole="">
            <v:imagedata r:id="rId206" o:title=""/>
          </v:shape>
          <o:OLEObject Type="Embed" ProgID="Equation.DSMT4" ShapeID="_x0000_i1123" DrawAspect="Content" ObjectID="_1444131096" r:id="rId207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, </w:t>
      </w:r>
      <w:r w:rsidR="00152E00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оскільки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довжина нормального вектора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6"/>
          <w:sz w:val="28"/>
          <w:szCs w:val="28"/>
          <w:lang w:val="uk-UA"/>
        </w:rPr>
        <w:object w:dxaOrig="240" w:dyaOrig="340">
          <v:shape id="_x0000_i1124" type="#_x0000_t75" style="width:12pt;height:17.25pt" o:ole="">
            <v:imagedata r:id="rId208" o:title=""/>
          </v:shape>
          <o:OLEObject Type="Embed" ProgID="Equation.DSMT4" ShapeID="_x0000_i1124" DrawAspect="Content" ObjectID="_1444131097" r:id="rId209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дорівнює одиниці, і це призводить до рівності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22"/>
          <w:sz w:val="28"/>
          <w:szCs w:val="28"/>
          <w:lang w:val="uk-UA"/>
        </w:rPr>
        <w:object w:dxaOrig="1660" w:dyaOrig="600">
          <v:shape id="_x0000_i1125" type="#_x0000_t75" style="width:83.25pt;height:30pt" o:ole="">
            <v:imagedata r:id="rId210" o:title=""/>
          </v:shape>
          <o:OLEObject Type="Embed" ProgID="Equation.DSMT4" ShapeID="_x0000_i1125" DrawAspect="Content" ObjectID="_1444131098" r:id="rId211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. Запиш</w:t>
      </w:r>
      <w:r w:rsidR="00152E00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емо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скалярний добуток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22"/>
          <w:sz w:val="28"/>
          <w:szCs w:val="28"/>
          <w:lang w:val="uk-UA"/>
        </w:rPr>
        <w:object w:dxaOrig="1120" w:dyaOrig="600">
          <v:shape id="_x0000_i1126" type="#_x0000_t75" style="width:56.25pt;height:30pt" o:ole="">
            <v:imagedata r:id="rId212" o:title=""/>
          </v:shape>
          <o:OLEObject Type="Embed" ProgID="Equation.DSMT4" ShapeID="_x0000_i1126" DrawAspect="Content" ObjectID="_1444131099" r:id="rId213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в координатах</w:t>
      </w:r>
      <w:r w:rsidR="00152E00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:     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2"/>
          <w:sz w:val="28"/>
          <w:szCs w:val="28"/>
          <w:lang w:val="uk-UA"/>
        </w:rPr>
        <w:object w:dxaOrig="2960" w:dyaOrig="380">
          <v:shape id="_x0000_i1127" type="#_x0000_t75" style="width:147.75pt;height:18.75pt" o:ole="">
            <v:imagedata r:id="rId214" o:title=""/>
          </v:shape>
          <o:OLEObject Type="Embed" ProgID="Equation.DSMT4" ShapeID="_x0000_i1127" DrawAspect="Content" ObjectID="_1444131100" r:id="rId215"/>
        </w:object>
      </w:r>
      <w:r w:rsidRPr="00B9092E">
        <w:rPr>
          <w:rStyle w:val="4BookAntiqua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40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Це рівняння називають 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нормальним рівнянням прямої.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Параметрами в цьому рівнянні є кут φ між нормальним вектором прямої і віссю 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>Ох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і відстань від початку системи координат до прямої.</w:t>
      </w:r>
    </w:p>
    <w:p w:rsidR="00BB481B" w:rsidRPr="00B9092E" w:rsidRDefault="00BB481B" w:rsidP="00916F95">
      <w:pPr>
        <w:pStyle w:val="40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Загальне рівняння прямої </w:t>
      </w:r>
      <w:r w:rsidR="0055351D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2"/>
          <w:sz w:val="28"/>
          <w:szCs w:val="28"/>
          <w:lang w:val="uk-UA"/>
        </w:rPr>
        <w:object w:dxaOrig="1900" w:dyaOrig="400">
          <v:shape id="_x0000_i1128" type="#_x0000_t75" style="width:95.25pt;height:20.25pt" o:ole="">
            <v:imagedata r:id="rId216" o:title=""/>
          </v:shape>
          <o:OLEObject Type="Embed" ProgID="Equation.DSMT4" ShapeID="_x0000_i1128" DrawAspect="Content" ObjectID="_1444131101" r:id="rId217"/>
        </w:object>
      </w:r>
      <w:r w:rsidR="0055351D" w:rsidRPr="00B9092E">
        <w:rPr>
          <w:position w:val="-12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можна перетворити в її нормальне рівняння діленням на нормуючий множник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8"/>
          <w:sz w:val="28"/>
          <w:szCs w:val="28"/>
          <w:lang w:val="uk-UA"/>
        </w:rPr>
        <w:object w:dxaOrig="1400" w:dyaOrig="480">
          <v:shape id="_x0000_i1129" type="#_x0000_t75" style="width:69.75pt;height:24pt" o:ole="">
            <v:imagedata r:id="rId218" o:title=""/>
          </v:shape>
          <o:OLEObject Type="Embed" ProgID="Equation.DSMT4" ShapeID="_x0000_i1129" DrawAspect="Content" ObjectID="_1444131102" r:id="rId219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, знак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lastRenderedPageBreak/>
        <w:t xml:space="preserve">якого вибирається протилежним знаку 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>с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. За абсолютною величиною нормуючий множник є довжин</w:t>
      </w:r>
      <w:r w:rsidR="0055351D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ою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нормального вектора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6"/>
          <w:sz w:val="28"/>
          <w:szCs w:val="28"/>
          <w:lang w:val="uk-UA"/>
        </w:rPr>
        <w:object w:dxaOrig="740" w:dyaOrig="480">
          <v:shape id="_x0000_i1130" type="#_x0000_t75" style="width:36.75pt;height:24pt" o:ole="">
            <v:imagedata r:id="rId220" o:title=""/>
          </v:shape>
          <o:OLEObject Type="Embed" ProgID="Equation.DSMT4" ShapeID="_x0000_i1130" DrawAspect="Content" ObjectID="_1444131103" r:id="rId221"/>
        </w:objec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прямої, а вибір знака означає вибір потрібного напрямку з двох можливих. Якщо 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>с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= 0, то пряма проходить через початок координат (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>р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= 0). В цьому випадку знак нормуюч</w:t>
      </w:r>
      <w:r w:rsidR="0055351D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ого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множника</w:t>
      </w:r>
      <w:r w:rsidR="0055351D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можна о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бирати будь-який.</w:t>
      </w:r>
    </w:p>
    <w:p w:rsidR="00682BAC" w:rsidRPr="00B9092E" w:rsidRDefault="00682BAC" w:rsidP="00916F95">
      <w:pPr>
        <w:pStyle w:val="40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position w:val="-12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◄</w:t>
      </w:r>
      <w:r w:rsidR="00BB481B"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Приклад</w:t>
      </w:r>
      <w:r w:rsidR="00D74888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 8</w:t>
      </w: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 xml:space="preserve">.2. </w: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Записати </w: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нормальн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е </w: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рівняння прямої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і</w: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з її загального рівняння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2"/>
          <w:sz w:val="28"/>
          <w:szCs w:val="28"/>
          <w:lang w:val="uk-UA"/>
        </w:rPr>
        <w:object w:dxaOrig="2079" w:dyaOrig="380">
          <v:shape id="_x0000_i1131" type="#_x0000_t75" style="width:104.25pt;height:18.75pt" o:ole="">
            <v:imagedata r:id="rId222" o:title=""/>
          </v:shape>
          <o:OLEObject Type="Embed" ProgID="Equation.DSMT4" ShapeID="_x0000_i1131" DrawAspect="Content" ObjectID="_1444131104" r:id="rId223"/>
        </w:object>
      </w:r>
    </w:p>
    <w:p w:rsidR="00BB481B" w:rsidRPr="00B9092E" w:rsidRDefault="00682BAC" w:rsidP="00916F95">
      <w:pPr>
        <w:pStyle w:val="40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sz w:val="28"/>
          <w:szCs w:val="28"/>
          <w:lang w:val="uk-UA"/>
        </w:rPr>
        <w:t>Розв’язання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. О</w: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бчисл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и</w: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мо нормуючий множник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8"/>
          <w:sz w:val="28"/>
          <w:szCs w:val="28"/>
          <w:lang w:val="uk-UA"/>
        </w:rPr>
        <w:object w:dxaOrig="1400" w:dyaOrig="480">
          <v:shape id="_x0000_i1132" type="#_x0000_t75" style="width:69.75pt;height:24pt" o:ole="">
            <v:imagedata r:id="rId224" o:title=""/>
          </v:shape>
          <o:OLEObject Type="Embed" ProgID="Equation.DSMT4" ShapeID="_x0000_i1132" DrawAspect="Content" ObjectID="_1444131105" r:id="rId225"/>
        </w:objec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, який для даної прямий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від’ємний </w: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 і дорівнює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8"/>
          <w:sz w:val="28"/>
          <w:szCs w:val="28"/>
          <w:lang w:val="uk-UA"/>
        </w:rPr>
        <w:object w:dxaOrig="2020" w:dyaOrig="480">
          <v:shape id="_x0000_i1133" type="#_x0000_t75" style="width:101.25pt;height:24pt" o:ole="">
            <v:imagedata r:id="rId226" o:title=""/>
          </v:shape>
          <o:OLEObject Type="Embed" ProgID="Equation.DSMT4" ShapeID="_x0000_i1133" DrawAspect="Content" ObjectID="_1444131106" r:id="rId227"/>
        </w:object>
      </w:r>
      <w:r w:rsidR="00BB481B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. Тому нормальне рівняння прямої має вигляд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:</w:t>
      </w:r>
    </w:p>
    <w:p w:rsidR="00BB481B" w:rsidRPr="00B9092E" w:rsidRDefault="00EC4F7D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position w:val="-30"/>
          <w:sz w:val="28"/>
          <w:szCs w:val="28"/>
          <w:lang w:val="uk-UA"/>
        </w:rPr>
        <w:object w:dxaOrig="2320" w:dyaOrig="800">
          <v:shape id="_x0000_i1134" type="#_x0000_t75" style="width:116.25pt;height:39.75pt" o:ole="">
            <v:imagedata r:id="rId228" o:title=""/>
          </v:shape>
          <o:OLEObject Type="Embed" ProgID="Equation.DSMT4" ShapeID="_x0000_i1134" DrawAspect="Content" ObjectID="_1444131107" r:id="rId229"/>
        </w:object>
      </w:r>
      <w:r w:rsidR="00682BAC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</w:pP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В даному випадку маємо </w:t>
      </w:r>
      <w:r w:rsidRPr="00B9092E">
        <w:rPr>
          <w:rStyle w:val="BookAntiqua74"/>
          <w:rFonts w:ascii="Times New Roman" w:hAnsi="Times New Roman" w:cs="Times New Roman"/>
          <w:b w:val="0"/>
          <w:i/>
          <w:sz w:val="28"/>
          <w:szCs w:val="28"/>
          <w:lang w:val="uk-UA"/>
        </w:rPr>
        <w:t xml:space="preserve">р </w:t>
      </w:r>
      <w:r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 xml:space="preserve">= 2,  </w:t>
      </w:r>
      <w:r w:rsidR="00EC4F7D" w:rsidRPr="00B9092E">
        <w:rPr>
          <w:rStyle w:val="BookAntiqua74"/>
          <w:rFonts w:ascii="Times New Roman" w:hAnsi="Times New Roman" w:cs="Times New Roman"/>
          <w:b w:val="0"/>
          <w:position w:val="-12"/>
          <w:sz w:val="28"/>
          <w:szCs w:val="28"/>
          <w:lang w:val="uk-UA"/>
        </w:rPr>
        <w:object w:dxaOrig="5860" w:dyaOrig="400">
          <v:shape id="_x0000_i1135" type="#_x0000_t75" style="width:293.25pt;height:20.25pt" o:ole="">
            <v:imagedata r:id="rId230" o:title=""/>
          </v:shape>
          <o:OLEObject Type="Embed" ProgID="Equation.DSMT4" ShapeID="_x0000_i1135" DrawAspect="Content" ObjectID="_1444131108" r:id="rId231"/>
        </w:object>
      </w:r>
      <w:r w:rsidR="00682BAC" w:rsidRPr="00B9092E"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  <w:t>►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BookAntiqua74"/>
          <w:rFonts w:ascii="Times New Roman" w:hAnsi="Times New Roman" w:cs="Times New Roman"/>
          <w:b w:val="0"/>
          <w:sz w:val="28"/>
          <w:szCs w:val="28"/>
          <w:lang w:val="uk-UA"/>
        </w:rPr>
      </w:pPr>
    </w:p>
    <w:p w:rsidR="00BB481B" w:rsidRPr="00B9092E" w:rsidRDefault="00D74888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12"/>
          <w:rFonts w:ascii="Times New Roman" w:hAnsi="Times New Roman" w:cs="Times New Roman"/>
          <w:b/>
          <w:sz w:val="28"/>
          <w:szCs w:val="28"/>
          <w:lang w:val="uk-UA"/>
        </w:rPr>
        <w:t>8</w:t>
      </w:r>
      <w:r w:rsidR="00682BAC" w:rsidRPr="00B9092E">
        <w:rPr>
          <w:rStyle w:val="12"/>
          <w:rFonts w:ascii="Times New Roman" w:hAnsi="Times New Roman" w:cs="Times New Roman"/>
          <w:b/>
          <w:sz w:val="28"/>
          <w:szCs w:val="28"/>
          <w:lang w:val="uk-UA"/>
        </w:rPr>
        <w:t xml:space="preserve">.2. </w:t>
      </w:r>
      <w:r w:rsidR="00BB481B" w:rsidRPr="00B9092E">
        <w:rPr>
          <w:rStyle w:val="12"/>
          <w:rFonts w:ascii="Times New Roman" w:hAnsi="Times New Roman" w:cs="Times New Roman"/>
          <w:b/>
          <w:sz w:val="28"/>
          <w:szCs w:val="28"/>
          <w:lang w:val="uk-UA"/>
        </w:rPr>
        <w:t>Взаємне розташування двох прямих</w:t>
      </w:r>
    </w:p>
    <w:p w:rsidR="00682BAC" w:rsidRPr="00B9092E" w:rsidRDefault="00682BAC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Фіксуємо на площині прямокутну систему координат. Дві прямі на площині можуть бути паралельними</w:t>
      </w:r>
      <w:r w:rsidR="00F039AE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, співпадати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або перетинатися. Прямі що пере</w:t>
      </w:r>
      <w:r w:rsidR="00F039AE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тина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ються можуть бути перпендикулярними. Яка з цих можливостей реалізується для прямих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136" type="#_x0000_t75" style="width:15pt;height:21.75pt" o:ole="">
            <v:imagedata r:id="rId232" o:title=""/>
          </v:shape>
          <o:OLEObject Type="Embed" ProgID="Equation.DSMT4" ShapeID="_x0000_i1136" DrawAspect="Content" ObjectID="_1444131109" r:id="rId233"/>
        </w:object>
      </w:r>
      <w:r w:rsidR="00F039AE" w:rsidRPr="00B9092E">
        <w:rPr>
          <w:rStyle w:val="12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137" type="#_x0000_t75" style="width:17.25pt;height:21.75pt" o:ole="">
            <v:imagedata r:id="rId234" o:title=""/>
          </v:shape>
          <o:OLEObject Type="Embed" ProgID="Equation.DSMT4" ShapeID="_x0000_i1137" DrawAspect="Content" ObjectID="_1444131110" r:id="rId235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, завжди можна з'ясувати за допомогою їх</w:t>
      </w:r>
      <w:r w:rsidRPr="00B9092E">
        <w:rPr>
          <w:rStyle w:val="Corbel14"/>
          <w:rFonts w:ascii="Times New Roman" w:hAnsi="Times New Roman" w:cs="Times New Roman"/>
          <w:bCs w:val="0"/>
          <w:sz w:val="28"/>
          <w:szCs w:val="28"/>
          <w:lang w:val="uk-UA"/>
        </w:rPr>
        <w:t xml:space="preserve"> 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загальних рівнянь</w:t>
      </w:r>
      <w:r w:rsidR="00F039AE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:</w:t>
      </w:r>
    </w:p>
    <w:p w:rsidR="00BB481B" w:rsidRPr="00B9092E" w:rsidRDefault="00EC4F7D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2640" w:dyaOrig="440">
          <v:shape id="_x0000_i1138" type="#_x0000_t75" style="width:132pt;height:21.75pt" o:ole="">
            <v:imagedata r:id="rId236" o:title=""/>
          </v:shape>
          <o:OLEObject Type="Embed" ProgID="Equation.DSMT4" ShapeID="_x0000_i1138" DrawAspect="Content" ObjectID="_1444131111" r:id="rId237"/>
        </w:object>
      </w:r>
    </w:p>
    <w:p w:rsidR="00BB481B" w:rsidRPr="00B9092E" w:rsidRDefault="00EC4F7D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2780" w:dyaOrig="440">
          <v:shape id="_x0000_i1139" type="#_x0000_t75" style="width:138.75pt;height:21.75pt" o:ole="">
            <v:imagedata r:id="rId238" o:title=""/>
          </v:shape>
          <o:OLEObject Type="Embed" ProgID="Equation.DSMT4" ShapeID="_x0000_i1139" DrawAspect="Content" ObjectID="_1444131112" r:id="rId239"/>
        </w:object>
      </w:r>
    </w:p>
    <w:p w:rsidR="00BB481B" w:rsidRPr="00B9092E" w:rsidRDefault="00F039AE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Д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ля паралельності прямих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140" type="#_x0000_t75" style="width:15pt;height:21.75pt" o:ole="">
            <v:imagedata r:id="rId240" o:title=""/>
          </v:shape>
          <o:OLEObject Type="Embed" ProgID="Equation.DSMT4" ShapeID="_x0000_i1140" DrawAspect="Content" ObjectID="_1444131113" r:id="rId241"/>
        </w:object>
      </w:r>
      <w:r w:rsidRPr="00B9092E">
        <w:rPr>
          <w:rStyle w:val="12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141" type="#_x0000_t75" style="width:17.25pt;height:21.75pt" o:ole="">
            <v:imagedata r:id="rId242" o:title=""/>
          </v:shape>
          <o:OLEObject Type="Embed" ProgID="Equation.DSMT4" ShapeID="_x0000_i1141" DrawAspect="Content" ObjectID="_1444131114" r:id="rId243"/>
        </w:object>
      </w:r>
      <w:r w:rsidRPr="00B9092E">
        <w:rPr>
          <w:rStyle w:val="12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необхідно і достатньо, щоб були 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колінеарними їх нормальні вектори </w:t>
      </w:r>
      <w:r w:rsidR="00EC4F7D" w:rsidRPr="00B9092E">
        <w:rPr>
          <w:rStyle w:val="12"/>
          <w:rFonts w:ascii="Times New Roman" w:hAnsi="Times New Roman" w:cs="Times New Roman"/>
          <w:position w:val="-16"/>
          <w:sz w:val="28"/>
          <w:szCs w:val="28"/>
          <w:lang w:val="uk-UA"/>
        </w:rPr>
        <w:object w:dxaOrig="1500" w:dyaOrig="480">
          <v:shape id="_x0000_i1142" type="#_x0000_t75" style="width:75pt;height:24pt" o:ole="">
            <v:imagedata r:id="rId244" o:title=""/>
          </v:shape>
          <o:OLEObject Type="Embed" ProgID="Equation.DSMT4" ShapeID="_x0000_i1142" DrawAspect="Content" ObjectID="_1444131115" r:id="rId245"/>
        </w:objec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EC4F7D" w:rsidRPr="00B9092E">
        <w:rPr>
          <w:rStyle w:val="12"/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80">
          <v:shape id="_x0000_i1143" type="#_x0000_t75" style="width:80.25pt;height:24pt" o:ole="">
            <v:imagedata r:id="rId246" o:title=""/>
          </v:shape>
          <o:OLEObject Type="Embed" ProgID="Equation.DSMT4" ShapeID="_x0000_i1143" DrawAspect="Content" ObjectID="_1444131116" r:id="rId247"/>
        </w:objec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а колінеарність векторів рівносильна пропорційності їх координат. Тому</w:t>
      </w:r>
    </w:p>
    <w:p w:rsidR="00BB481B" w:rsidRPr="00B9092E" w:rsidRDefault="00EC4F7D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position w:val="-38"/>
          <w:sz w:val="28"/>
          <w:szCs w:val="28"/>
          <w:lang w:val="uk-UA"/>
        </w:rPr>
        <w:object w:dxaOrig="2360" w:dyaOrig="880">
          <v:shape id="_x0000_i1144" type="#_x0000_t75" style="width:117.75pt;height:44.25pt" o:ole="">
            <v:imagedata r:id="rId248" o:title=""/>
          </v:shape>
          <o:OLEObject Type="Embed" ProgID="Equation.DSMT4" ShapeID="_x0000_i1144" DrawAspect="Content" ObjectID="_1444131117" r:id="rId249"/>
        </w:object>
      </w:r>
      <w:r w:rsidR="00F039AE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F039AE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останн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я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рівність перетворюється на співвідношення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440">
          <v:shape id="_x0000_i1145" type="#_x0000_t75" style="width:90.75pt;height:21.75pt" o:ole="">
            <v:imagedata r:id="rId250" o:title=""/>
          </v:shape>
          <o:OLEObject Type="Embed" ProgID="Equation.DSMT4" ShapeID="_x0000_i1145" DrawAspect="Content" ObjectID="_1444131118" r:id="rId251"/>
        </w:objec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, то отримана умова паралельності двох прямих мож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е бути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записа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за допомогою визначника другого порядку:</w:t>
      </w:r>
    </w:p>
    <w:p w:rsidR="00BB481B" w:rsidRPr="00B9092E" w:rsidRDefault="00EC4F7D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position w:val="-40"/>
          <w:sz w:val="28"/>
          <w:szCs w:val="28"/>
          <w:lang w:val="uk-UA"/>
        </w:rPr>
        <w:object w:dxaOrig="2820" w:dyaOrig="960">
          <v:shape id="_x0000_i1146" type="#_x0000_t75" style="width:141pt;height:48pt" o:ole="">
            <v:imagedata r:id="rId252" o:title=""/>
          </v:shape>
          <o:OLEObject Type="Embed" ProgID="Equation.DSMT4" ShapeID="_x0000_i1146" DrawAspect="Content" ObjectID="_1444131119" r:id="rId253"/>
        </w:object>
      </w:r>
      <w:r w:rsidR="00F039AE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Прямі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147" type="#_x0000_t75" style="width:15pt;height:21.75pt" o:ole="">
            <v:imagedata r:id="rId254" o:title=""/>
          </v:shape>
          <o:OLEObject Type="Embed" ProgID="Equation.DSMT4" ShapeID="_x0000_i1147" DrawAspect="Content" ObjectID="_1444131120" r:id="rId255"/>
        </w:object>
      </w:r>
      <w:r w:rsidR="00F039AE" w:rsidRPr="00B9092E">
        <w:rPr>
          <w:rStyle w:val="12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148" type="#_x0000_t75" style="width:17.25pt;height:21.75pt" o:ole="">
            <v:imagedata r:id="rId256" o:title=""/>
          </v:shape>
          <o:OLEObject Type="Embed" ProgID="Equation.DSMT4" ShapeID="_x0000_i1148" DrawAspect="Content" ObjectID="_1444131121" r:id="rId257"/>
        </w:object>
      </w:r>
      <w:r w:rsidR="00F039AE" w:rsidRPr="00B9092E">
        <w:rPr>
          <w:rStyle w:val="12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перпендикулярні тоді і тільки тоді, коли ортогональні їх нормальні вектори. Умова ортогональності нормальних векторів </w:t>
      </w:r>
      <w:r w:rsidR="00EC4F7D" w:rsidRPr="00B9092E">
        <w:rPr>
          <w:rStyle w:val="12"/>
          <w:rFonts w:ascii="Times New Roman" w:hAnsi="Times New Roman" w:cs="Times New Roman"/>
          <w:position w:val="-16"/>
          <w:sz w:val="28"/>
          <w:szCs w:val="28"/>
          <w:lang w:val="uk-UA"/>
        </w:rPr>
        <w:object w:dxaOrig="1500" w:dyaOrig="480">
          <v:shape id="_x0000_i1149" type="#_x0000_t75" style="width:75pt;height:24pt" o:ole="">
            <v:imagedata r:id="rId258" o:title=""/>
          </v:shape>
          <o:OLEObject Type="Embed" ProgID="Equation.DSMT4" ShapeID="_x0000_i1149" DrawAspect="Content" ObjectID="_1444131122" r:id="rId259"/>
        </w:object>
      </w:r>
      <w:r w:rsidR="00F039AE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EC4F7D" w:rsidRPr="00B9092E">
        <w:rPr>
          <w:rStyle w:val="12"/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80">
          <v:shape id="_x0000_i1150" type="#_x0000_t75" style="width:80.25pt;height:24pt" o:ole="">
            <v:imagedata r:id="rId260" o:title=""/>
          </v:shape>
          <o:OLEObject Type="Embed" ProgID="Equation.DSMT4" ShapeID="_x0000_i1150" DrawAspect="Content" ObjectID="_1444131123" r:id="rId261"/>
        </w:object>
      </w:r>
      <w:r w:rsidR="00F039AE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е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квівалентн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а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рівності нулю їх скалярного</w:t>
      </w:r>
      <w:r w:rsidRPr="00B9092E">
        <w:rPr>
          <w:rStyle w:val="12"/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добутку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1060" w:dyaOrig="440">
          <v:shape id="_x0000_i1151" type="#_x0000_t75" style="width:53.25pt;height:21.75pt" o:ole="">
            <v:imagedata r:id="rId262" o:title=""/>
          </v:shape>
          <o:OLEObject Type="Embed" ProgID="Equation.DSMT4" ShapeID="_x0000_i1151" DrawAspect="Content" ObjectID="_1444131124" r:id="rId263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1840" w:dyaOrig="440">
          <v:shape id="_x0000_i1152" type="#_x0000_t75" style="width:92.25pt;height:21.75pt" o:ole="">
            <v:imagedata r:id="rId264" o:title=""/>
          </v:shape>
          <o:OLEObject Type="Embed" ProgID="Equation.DSMT4" ShapeID="_x0000_i1152" DrawAspect="Content" ObjectID="_1444131125" r:id="rId265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І умову паралельності, і умову перпендикулярності можна записати через кутові коефіцієнти прямих. Для цього необхідно виразити кутові коефіцієнти прямих через коефіцієнти їх загальних рівнянь: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1540" w:dyaOrig="440">
          <v:shape id="_x0000_i1153" type="#_x0000_t75" style="width:77.25pt;height:21.75pt" o:ole="">
            <v:imagedata r:id="rId266" o:title=""/>
          </v:shape>
          <o:OLEObject Type="Embed" ProgID="Equation.DSMT4" ShapeID="_x0000_i1153" DrawAspect="Content" ObjectID="_1444131126" r:id="rId267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,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1640" w:dyaOrig="440">
          <v:shape id="_x0000_i1154" type="#_x0000_t75" style="width:81.75pt;height:21.75pt" o:ole="">
            <v:imagedata r:id="rId268" o:title=""/>
          </v:shape>
          <o:OLEObject Type="Embed" ProgID="Equation.DSMT4" ShapeID="_x0000_i1154" DrawAspect="Content" ObjectID="_1444131127" r:id="rId269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. Ці вирази дозволяють записати 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умови 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наступним чином: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у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мова паралельності: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880" w:dyaOrig="440">
          <v:shape id="_x0000_i1155" type="#_x0000_t75" style="width:44.25pt;height:21.75pt" o:ole="">
            <v:imagedata r:id="rId270" o:title=""/>
          </v:shape>
          <o:OLEObject Type="Embed" ProgID="Equation.DSMT4" ShapeID="_x0000_i1155" DrawAspect="Content" ObjectID="_1444131128" r:id="rId271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;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у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мова перпендикулярності: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1200" w:dyaOrig="440">
          <v:shape id="_x0000_i1156" type="#_x0000_t75" style="width:60pt;height:21.75pt" o:ole="">
            <v:imagedata r:id="rId272" o:title=""/>
          </v:shape>
          <o:OLEObject Type="Embed" ProgID="Equation.DSMT4" ShapeID="_x0000_i1156" DrawAspect="Content" ObjectID="_1444131129" r:id="rId273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Дві прямі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, що перетинаються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157" type="#_x0000_t75" style="width:15pt;height:21.75pt" o:ole="">
            <v:imagedata r:id="rId274" o:title=""/>
          </v:shape>
          <o:OLEObject Type="Embed" ProgID="Equation.DSMT4" ShapeID="_x0000_i1157" DrawAspect="Content" ObjectID="_1444131130" r:id="rId275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158" type="#_x0000_t75" style="width:17.25pt;height:21.75pt" o:ole="">
            <v:imagedata r:id="rId276" o:title=""/>
          </v:shape>
          <o:OLEObject Type="Embed" ProgID="Equation.DSMT4" ShapeID="_x0000_i1158" DrawAspect="Content" ObjectID="_1444131131" r:id="rId277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утворюють два суміжних кута. Один з цих кутів збігається з кутом між нормальними векторами. А кут між двома векторами можна обчислити за допомогою скалярного добутку. Зазначимо, що косинуси двох суміжних кутів 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від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різняються знаками, 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оскільки</w:t>
      </w:r>
      <w:r w:rsidR="00EC4F7D" w:rsidRPr="00B9092E">
        <w:rPr>
          <w:rStyle w:val="12"/>
          <w:rFonts w:ascii="Times New Roman" w:hAnsi="Times New Roman" w:cs="Times New Roman"/>
          <w:position w:val="-12"/>
          <w:sz w:val="28"/>
          <w:szCs w:val="28"/>
          <w:lang w:val="uk-UA"/>
        </w:rPr>
        <w:object w:dxaOrig="2620" w:dyaOrig="400">
          <v:shape id="_x0000_i1159" type="#_x0000_t75" style="width:131.25pt;height:20.25pt" o:ole="">
            <v:imagedata r:id="rId278" o:title=""/>
          </v:shape>
          <o:OLEObject Type="Embed" ProgID="Equation.DSMT4" ShapeID="_x0000_i1159" DrawAspect="Content" ObjectID="_1444131132" r:id="rId279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. При цьому 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додат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не значення косинуса відповідає 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гострому куту. Значення φ (меншого з кутів між прямими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160" type="#_x0000_t75" style="width:15pt;height:21.75pt" o:ole="">
            <v:imagedata r:id="rId280" o:title=""/>
          </v:shape>
          <o:OLEObject Type="Embed" ProgID="Equation.DSMT4" ShapeID="_x0000_i1160" DrawAspect="Content" ObjectID="_1444131133" r:id="rId281"/>
        </w:object>
      </w:r>
      <w:r w:rsidR="00F63C85" w:rsidRPr="00B9092E">
        <w:rPr>
          <w:rStyle w:val="12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161" type="#_x0000_t75" style="width:17.25pt;height:21.75pt" o:ole="">
            <v:imagedata r:id="rId282" o:title=""/>
          </v:shape>
          <o:OLEObject Type="Embed" ProgID="Equation.DSMT4" ShapeID="_x0000_i1161" DrawAspect="Content" ObjectID="_1444131134" r:id="rId283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) обчислюється з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а</w: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формулою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:</w:t>
      </w:r>
    </w:p>
    <w:p w:rsidR="00BB481B" w:rsidRPr="00B9092E" w:rsidRDefault="00EC4F7D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position w:val="-48"/>
          <w:sz w:val="28"/>
          <w:szCs w:val="28"/>
          <w:lang w:val="uk-UA"/>
        </w:rPr>
        <w:object w:dxaOrig="4520" w:dyaOrig="1040">
          <v:shape id="_x0000_i1162" type="#_x0000_t75" style="width:225.75pt;height:51.75pt" o:ole="">
            <v:imagedata r:id="rId284" o:title=""/>
          </v:shape>
          <o:OLEObject Type="Embed" ProgID="Equation.DSMT4" ShapeID="_x0000_i1162" DrawAspect="Content" ObjectID="_1444131135" r:id="rId285"/>
        </w:object>
      </w:r>
      <w:r w:rsidR="00BB481B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Кут між прямими можна також виразити через кутові коефіцієнти прямих. Цей кут є різницею кутів нахилу прямих. Якщо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40">
          <v:shape id="_x0000_i1163" type="#_x0000_t75" style="width:57pt;height:21.75pt" o:ole="">
            <v:imagedata r:id="rId286" o:title=""/>
          </v:shape>
          <o:OLEObject Type="Embed" ProgID="Equation.DSMT4" ShapeID="_x0000_i1163" DrawAspect="Content" ObjectID="_1444131136" r:id="rId287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164" type="#_x0000_t75" style="width:60.75pt;height:21.75pt" o:ole="">
            <v:imagedata r:id="rId288" o:title=""/>
          </v:shape>
          <o:OLEObject Type="Embed" ProgID="Equation.DSMT4" ShapeID="_x0000_i1164" DrawAspect="Content" ObjectID="_1444131137" r:id="rId289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 - кутовий коефіцієнт прямої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165" type="#_x0000_t75" style="width:15pt;height:21.75pt" o:ole="">
            <v:imagedata r:id="rId290" o:title=""/>
          </v:shape>
          <o:OLEObject Type="Embed" ProgID="Equation.DSMT4" ShapeID="_x0000_i1165" DrawAspect="Content" ObjectID="_1444131138" r:id="rId291"/>
        </w:object>
      </w:r>
      <w:r w:rsidR="00F63C85" w:rsidRPr="00B9092E">
        <w:rPr>
          <w:rStyle w:val="12"/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EC4F7D" w:rsidRPr="00B9092E">
        <w:rPr>
          <w:rStyle w:val="12"/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40">
          <v:shape id="_x0000_i1166" type="#_x0000_t75" style="width:17.25pt;height:21.75pt" o:ole="">
            <v:imagedata r:id="rId292" o:title=""/>
          </v:shape>
          <o:OLEObject Type="Embed" ProgID="Equation.DSMT4" ShapeID="_x0000_i1166" DrawAspect="Content" ObjectID="_1444131139" r:id="rId293"/>
        </w:object>
      </w: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, то</w:t>
      </w:r>
    </w:p>
    <w:p w:rsidR="00BB481B" w:rsidRPr="00B9092E" w:rsidRDefault="00EC4F7D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1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position w:val="-38"/>
          <w:sz w:val="28"/>
          <w:szCs w:val="28"/>
          <w:lang w:val="uk-UA"/>
        </w:rPr>
        <w:object w:dxaOrig="3560" w:dyaOrig="880">
          <v:shape id="_x0000_i1167" type="#_x0000_t75" style="width:177.75pt;height:44.25pt" o:ole="">
            <v:imagedata r:id="rId294" o:title=""/>
          </v:shape>
          <o:OLEObject Type="Embed" ProgID="Equation.DSMT4" ShapeID="_x0000_i1167" DrawAspect="Content" ObjectID="_1444131140" r:id="rId295"/>
        </w:objec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jc w:val="left"/>
        <w:rPr>
          <w:rStyle w:val="3BookmanOldStyle39"/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Значення гострого кута повороту з урахуванням його напрямку визначається за формулою</w:t>
      </w:r>
      <w:r w:rsidR="00F63C85" w:rsidRPr="00B9092E">
        <w:rPr>
          <w:rStyle w:val="12"/>
          <w:rFonts w:ascii="Times New Roman" w:hAnsi="Times New Roman" w:cs="Times New Roman"/>
          <w:sz w:val="28"/>
          <w:szCs w:val="28"/>
          <w:lang w:val="uk-UA"/>
        </w:rPr>
        <w:t>:</w:t>
      </w:r>
    </w:p>
    <w:p w:rsidR="00BB481B" w:rsidRPr="00B9092E" w:rsidRDefault="00EC4F7D" w:rsidP="00916F95">
      <w:pPr>
        <w:pStyle w:val="120"/>
        <w:shd w:val="clear" w:color="auto" w:fill="auto"/>
        <w:tabs>
          <w:tab w:val="left" w:pos="284"/>
          <w:tab w:val="left" w:pos="499"/>
        </w:tabs>
        <w:spacing w:before="0" w:after="0" w:line="360" w:lineRule="auto"/>
        <w:ind w:firstLine="0"/>
        <w:rPr>
          <w:rStyle w:val="Corbel14"/>
          <w:rFonts w:ascii="Times New Roman" w:hAnsi="Times New Roman" w:cs="Times New Roman"/>
          <w:i w:val="0"/>
          <w:iCs w:val="0"/>
          <w:sz w:val="28"/>
          <w:szCs w:val="28"/>
          <w:lang w:val="uk-UA"/>
        </w:rPr>
      </w:pPr>
      <w:r w:rsidRPr="00B9092E">
        <w:rPr>
          <w:rStyle w:val="Corbel14"/>
          <w:rFonts w:ascii="Times New Roman" w:hAnsi="Times New Roman" w:cs="Times New Roman"/>
          <w:i w:val="0"/>
          <w:iCs w:val="0"/>
          <w:position w:val="-38"/>
          <w:sz w:val="28"/>
          <w:szCs w:val="28"/>
          <w:lang w:val="uk-UA"/>
        </w:rPr>
        <w:object w:dxaOrig="2260" w:dyaOrig="880">
          <v:shape id="_x0000_i1168" type="#_x0000_t75" style="width:113.25pt;height:44.25pt" o:ole="">
            <v:imagedata r:id="rId296" o:title=""/>
          </v:shape>
          <o:OLEObject Type="Embed" ProgID="Equation.DSMT4" ShapeID="_x0000_i1168" DrawAspect="Content" ObjectID="_1444131141" r:id="rId297"/>
        </w:object>
      </w:r>
      <w:r w:rsidR="00F63C85" w:rsidRPr="00B9092E">
        <w:rPr>
          <w:rStyle w:val="Corbel14"/>
          <w:rFonts w:ascii="Times New Roman" w:hAnsi="Times New Roman" w:cs="Times New Roman"/>
          <w:i w:val="0"/>
          <w:iCs w:val="0"/>
          <w:sz w:val="28"/>
          <w:szCs w:val="28"/>
          <w:lang w:val="uk-UA"/>
        </w:rPr>
        <w:t>.</w:t>
      </w:r>
    </w:p>
    <w:p w:rsidR="00F63C85" w:rsidRPr="00B9092E" w:rsidRDefault="00F63C85" w:rsidP="00916F95">
      <w:pPr>
        <w:pStyle w:val="a3"/>
        <w:tabs>
          <w:tab w:val="left" w:pos="284"/>
        </w:tabs>
        <w:spacing w:before="0" w:after="0" w:line="360" w:lineRule="auto"/>
        <w:ind w:firstLine="0"/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</w:pPr>
    </w:p>
    <w:p w:rsidR="00BB481B" w:rsidRPr="00B9092E" w:rsidRDefault="00D74888" w:rsidP="00916F95">
      <w:pPr>
        <w:pStyle w:val="a3"/>
        <w:tabs>
          <w:tab w:val="left" w:pos="284"/>
        </w:tabs>
        <w:spacing w:before="0" w:after="0" w:line="360" w:lineRule="auto"/>
        <w:ind w:firstLine="0"/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  <w:t>8</w:t>
      </w:r>
      <w:r w:rsidR="00F63C85" w:rsidRPr="00B9092E"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  <w:t xml:space="preserve">.3. </w:t>
      </w:r>
      <w:r w:rsidR="00BB481B" w:rsidRPr="00B9092E"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  <w:t>Відстань від точки до прямої</w:t>
      </w:r>
    </w:p>
    <w:p w:rsidR="00F63C85" w:rsidRPr="00B9092E" w:rsidRDefault="00F63C85" w:rsidP="00916F95">
      <w:pPr>
        <w:pStyle w:val="a3"/>
        <w:tabs>
          <w:tab w:val="left" w:pos="284"/>
        </w:tabs>
        <w:spacing w:before="0" w:after="0" w:line="360" w:lineRule="auto"/>
        <w:ind w:firstLine="0"/>
        <w:rPr>
          <w:rStyle w:val="BookmanOldStyle152"/>
          <w:rFonts w:ascii="Times New Roman" w:hAnsi="Times New Roman" w:cs="Times New Roman"/>
          <w:b/>
          <w:sz w:val="28"/>
          <w:szCs w:val="28"/>
        </w:rPr>
      </w:pPr>
    </w:p>
    <w:p w:rsidR="00BB481B" w:rsidRPr="00B9092E" w:rsidRDefault="00BB481B" w:rsidP="00916F95">
      <w:pPr>
        <w:pStyle w:val="a3"/>
        <w:tabs>
          <w:tab w:val="left" w:pos="284"/>
        </w:tabs>
        <w:spacing w:before="0" w:after="0" w:line="360" w:lineRule="auto"/>
        <w:ind w:firstLine="0"/>
        <w:jc w:val="left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Для обчислення відстані від даної точки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до прямої </w:t>
      </w:r>
      <w:r w:rsidR="00F63C85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можна використовувати різні способи. Наприклад, якщо на прямій </w:t>
      </w:r>
      <w:r w:rsidRPr="00B9092E">
        <w:rPr>
          <w:i/>
          <w:sz w:val="28"/>
          <w:szCs w:val="28"/>
          <w:lang w:val="en-US"/>
        </w:rPr>
        <w:t>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взяти довільну точку</w:t>
      </w:r>
      <w:r w:rsidR="00EC4F7D" w:rsidRPr="00B9092E">
        <w:rPr>
          <w:rStyle w:val="BookmanOldStyle152"/>
          <w:rFonts w:ascii="Times New Roman" w:hAnsi="Times New Roman" w:cs="Times New Roman"/>
          <w:position w:val="-14"/>
          <w:sz w:val="28"/>
          <w:szCs w:val="28"/>
          <w:lang w:val="uk-UA"/>
        </w:rPr>
        <w:object w:dxaOrig="480" w:dyaOrig="440">
          <v:shape id="_x0000_i1169" type="#_x0000_t75" style="width:24pt;height:21.75pt" o:ole="">
            <v:imagedata r:id="rId298" o:title=""/>
          </v:shape>
          <o:OLEObject Type="Embed" ProgID="Equation.DSMT4" ShapeID="_x0000_i1169" DrawAspect="Content" ObjectID="_1444131142" r:id="rId299"/>
        </w:objec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, то можна визначити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 xml:space="preserve">ортогональну проекцію вектора </w:t>
      </w:r>
      <w:r w:rsidR="00EC4F7D" w:rsidRPr="00B9092E">
        <w:rPr>
          <w:rStyle w:val="BookmanOldStyle152"/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800" w:dyaOrig="499">
          <v:shape id="_x0000_i1170" type="#_x0000_t75" style="width:39.75pt;height:24.75pt" o:ole="">
            <v:imagedata r:id="rId300" o:title=""/>
          </v:shape>
          <o:OLEObject Type="Embed" ProgID="Equation.DSMT4" ShapeID="_x0000_i1170" DrawAspect="Content" ObjectID="_1444131143" r:id="rId301"/>
        </w:objec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 xml:space="preserve">на напрям нормального вектора прямої. 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Ця проекція з точністю до знака і є потрібна відстань.</w:t>
      </w:r>
    </w:p>
    <w:p w:rsidR="00F63C85" w:rsidRPr="00B9092E" w:rsidRDefault="00BB481B" w:rsidP="00916F95">
      <w:pPr>
        <w:pStyle w:val="a3"/>
        <w:tabs>
          <w:tab w:val="left" w:pos="284"/>
        </w:tabs>
        <w:spacing w:before="0" w:after="0" w:line="360" w:lineRule="auto"/>
        <w:ind w:firstLine="0"/>
        <w:jc w:val="left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Інший спосіб обчислення відстані від точки до прямої </w:t>
      </w:r>
      <w:r w:rsidR="00F63C85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базується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на використанні </w:t>
      </w:r>
      <w:r w:rsidRPr="00B9092E"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  <w:t>нормального рівняння прямої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.</w:t>
      </w:r>
      <w:r w:rsidR="00F63C85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B481B" w:rsidRPr="00B9092E" w:rsidRDefault="00F63C85" w:rsidP="00916F95">
      <w:pPr>
        <w:pStyle w:val="a3"/>
        <w:tabs>
          <w:tab w:val="left" w:pos="284"/>
        </w:tabs>
        <w:spacing w:before="0" w:after="0" w:line="360" w:lineRule="auto"/>
        <w:ind w:firstLine="0"/>
        <w:jc w:val="left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Нехай пряма 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задана нормальним рівнянням. Якщо точка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 xml:space="preserve">М 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(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х; у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) не лежить на прямій 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, то ортогональна проекція </w:t>
      </w:r>
      <w:r w:rsidR="00EC4F7D" w:rsidRPr="00B9092E">
        <w:rPr>
          <w:rStyle w:val="BookmanOldStyle152"/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99">
          <v:shape id="_x0000_i1171" type="#_x0000_t75" style="width:54pt;height:24.75pt" o:ole="">
            <v:imagedata r:id="rId302" o:title=""/>
          </v:shape>
          <o:OLEObject Type="Embed" ProgID="Equation.DSMT4" ShapeID="_x0000_i1171" DrawAspect="Content" ObjectID="_1444131144" r:id="rId303"/>
        </w:objec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i радіус-вектора</w:t>
      </w:r>
    </w:p>
    <w:p w:rsidR="00F63C85" w:rsidRPr="00B9092E" w:rsidRDefault="00BB481B" w:rsidP="00916F95">
      <w:pPr>
        <w:pStyle w:val="a3"/>
        <w:tabs>
          <w:tab w:val="left" w:pos="284"/>
        </w:tabs>
        <w:spacing w:before="0" w:after="0" w:line="360" w:lineRule="auto"/>
        <w:ind w:firstLine="0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790825" cy="2143125"/>
            <wp:effectExtent l="1905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9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143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3C85" w:rsidRPr="00B9092E" w:rsidRDefault="00F63C85" w:rsidP="00916F95">
      <w:pPr>
        <w:pStyle w:val="a3"/>
        <w:tabs>
          <w:tab w:val="left" w:pos="284"/>
        </w:tabs>
        <w:spacing w:before="0" w:after="0" w:line="360" w:lineRule="auto"/>
        <w:ind w:firstLine="0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D74888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8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.8. </w:t>
      </w:r>
      <w:r w:rsidR="00D51872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Відстань від точки до прямої</w:t>
      </w:r>
    </w:p>
    <w:p w:rsidR="00D51872" w:rsidRPr="00B9092E" w:rsidRDefault="00D51872" w:rsidP="00916F95">
      <w:pPr>
        <w:pStyle w:val="a3"/>
        <w:tabs>
          <w:tab w:val="left" w:pos="284"/>
        </w:tabs>
        <w:spacing w:before="0" w:after="0" w:line="360" w:lineRule="auto"/>
        <w:ind w:firstLine="0"/>
        <w:jc w:val="left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</w:p>
    <w:p w:rsidR="0032234E" w:rsidRPr="00B9092E" w:rsidRDefault="00BB481B" w:rsidP="00916F95">
      <w:pPr>
        <w:pStyle w:val="a3"/>
        <w:tabs>
          <w:tab w:val="left" w:pos="284"/>
        </w:tabs>
        <w:spacing w:before="0" w:after="0" w:line="360" w:lineRule="auto"/>
        <w:ind w:firstLine="0"/>
        <w:jc w:val="left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точки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на напрям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ок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одиничного нормального вектора </w:t>
      </w:r>
      <w:r w:rsidR="00EC4F7D" w:rsidRPr="00B9092E">
        <w:rPr>
          <w:rStyle w:val="BookmanOldStyle152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72" type="#_x0000_t75" style="width:12pt;height:17.25pt" o:ole="">
            <v:imagedata r:id="rId305" o:title=""/>
          </v:shape>
          <o:OLEObject Type="Embed" ProgID="Equation.DSMT4" ShapeID="_x0000_i1172" DrawAspect="Content" ObjectID="_1444131145" r:id="rId306"/>
        </w:objec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прям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ої 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дорівнює скалярному добутку векторів </w:t>
      </w:r>
      <w:r w:rsidR="00EC4F7D" w:rsidRPr="00B9092E">
        <w:rPr>
          <w:rStyle w:val="BookmanOldStyle152"/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420">
          <v:shape id="_x0000_i1173" type="#_x0000_t75" style="width:30pt;height:21pt" o:ole="">
            <v:imagedata r:id="rId307" o:title=""/>
          </v:shape>
          <o:OLEObject Type="Embed" ProgID="Equation.DSMT4" ShapeID="_x0000_i1173" DrawAspect="Content" ObjectID="_1444131146" r:id="rId308"/>
        </w:objec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Style w:val="BookmanOldStyle152"/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40">
          <v:shape id="_x0000_i1174" type="#_x0000_t75" style="width:12pt;height:17.25pt" o:ole="">
            <v:imagedata r:id="rId309" o:title=""/>
          </v:shape>
          <o:OLEObject Type="Embed" ProgID="Equation.DSMT4" ShapeID="_x0000_i1174" DrawAspect="Content" ObjectID="_1444131147" r:id="rId310"/>
        </w:objec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="00EC4F7D" w:rsidRPr="00B9092E">
        <w:rPr>
          <w:rStyle w:val="BookmanOldStyle152"/>
          <w:rFonts w:ascii="Times New Roman" w:hAnsi="Times New Roman" w:cs="Times New Roman"/>
          <w:position w:val="-12"/>
          <w:sz w:val="28"/>
          <w:szCs w:val="28"/>
          <w:lang w:val="uk-UA"/>
        </w:rPr>
        <w:object w:dxaOrig="2020" w:dyaOrig="360">
          <v:shape id="_x0000_i1175" type="#_x0000_t75" style="width:101.25pt;height:18pt" o:ole="">
            <v:imagedata r:id="rId311" o:title=""/>
          </v:shape>
          <o:OLEObject Type="Embed" ProgID="Equation.DSMT4" ShapeID="_x0000_i1175" DrawAspect="Content" ObjectID="_1444131148" r:id="rId312"/>
        </w:objec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. Ця ж проекція дорівнює сумі відстані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 xml:space="preserve">р 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від початку координат до прямої і деякої величини δ. Величина δ по абсолютній величині дорівнює відстані від точки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до прямої. При цьому δ &gt; 0, якщо точки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знаходяться по різні сторони від прямої, і δ &lt;0, якщо ці точки розташовані по одну сторону від прямої. Величину δ називають </w:t>
      </w:r>
      <w:r w:rsidRPr="00B9092E"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  <w:t>відхиленням</w:t>
      </w:r>
      <w:r w:rsidR="007447FC" w:rsidRPr="00B9092E"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  <w:t xml:space="preserve">точки </w:t>
      </w:r>
      <w:r w:rsidR="0032234E" w:rsidRPr="00B9092E">
        <w:rPr>
          <w:rStyle w:val="BookmanOldStyle152"/>
          <w:rFonts w:ascii="Times New Roman" w:hAnsi="Times New Roman" w:cs="Times New Roman"/>
          <w:b/>
          <w:i/>
          <w:sz w:val="28"/>
          <w:szCs w:val="28"/>
          <w:lang w:val="uk-UA"/>
        </w:rPr>
        <w:t xml:space="preserve">М </w:t>
      </w:r>
      <w:r w:rsidR="0032234E" w:rsidRPr="00B9092E">
        <w:rPr>
          <w:rStyle w:val="BookmanOldStyle152"/>
          <w:rFonts w:ascii="Times New Roman" w:hAnsi="Times New Roman" w:cs="Times New Roman"/>
          <w:b/>
          <w:sz w:val="28"/>
          <w:szCs w:val="28"/>
          <w:lang w:val="uk-UA"/>
        </w:rPr>
        <w:t>від прямої</w: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.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Відхилення δ для точки </w:t>
      </w:r>
      <w:r w:rsidR="0032234E"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 xml:space="preserve">М </w: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(</w:t>
      </w:r>
      <w:r w:rsidR="0032234E"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х; у</w: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) від прямої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обчислюється як різниця проекції </w:t>
      </w:r>
      <w:r w:rsidR="00EC4F7D" w:rsidRPr="00B9092E">
        <w:rPr>
          <w:rStyle w:val="BookmanOldStyle152"/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99">
          <v:shape id="_x0000_i1176" type="#_x0000_t75" style="width:54pt;height:24.75pt" o:ole="">
            <v:imagedata r:id="rId313" o:title=""/>
          </v:shape>
          <o:OLEObject Type="Embed" ProgID="Equation.DSMT4" ShapeID="_x0000_i1176" DrawAspect="Content" ObjectID="_1444131149" r:id="rId314"/>
        </w:object>
      </w:r>
      <w:r w:rsidR="007447FC" w:rsidRPr="00B9092E">
        <w:rPr>
          <w:rStyle w:val="BookAntiqua74"/>
          <w:rFonts w:ascii="Times New Roman" w:hAnsi="Times New Roman" w:cs="Times New Roman"/>
          <w:b/>
          <w:position w:val="-14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і відстані </w:t>
      </w:r>
      <w:r w:rsidR="0032234E"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р</w: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від початку координат до прямої, тобто </w:t>
      </w:r>
      <w:r w:rsidR="00EC4F7D" w:rsidRPr="00B9092E">
        <w:rPr>
          <w:rStyle w:val="BookmanOldStyle152"/>
          <w:rFonts w:ascii="Times New Roman" w:hAnsi="Times New Roman" w:cs="Times New Roman"/>
          <w:position w:val="-12"/>
          <w:sz w:val="28"/>
          <w:szCs w:val="28"/>
          <w:lang w:val="uk-UA"/>
        </w:rPr>
        <w:object w:dxaOrig="3000" w:dyaOrig="380">
          <v:shape id="_x0000_i1177" type="#_x0000_t75" style="width:150pt;height:18.75pt" o:ole="">
            <v:imagedata r:id="rId315" o:title=""/>
          </v:shape>
          <o:OLEObject Type="Embed" ProgID="Equation.DSMT4" ShapeID="_x0000_i1177" DrawAspect="Content" ObjectID="_1444131150" r:id="rId316"/>
        </w:object>
      </w:r>
      <w:r w:rsidR="0032234E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.</w:t>
      </w:r>
    </w:p>
    <w:p w:rsidR="0032234E" w:rsidRPr="00B9092E" w:rsidRDefault="0032234E" w:rsidP="00916F95">
      <w:pPr>
        <w:pStyle w:val="a3"/>
        <w:tabs>
          <w:tab w:val="left" w:pos="284"/>
        </w:tabs>
        <w:spacing w:before="0" w:after="0" w:line="360" w:lineRule="auto"/>
        <w:ind w:firstLine="0"/>
        <w:jc w:val="left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За цією формулою можна отримати і відстань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p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(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M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) від точки </w:t>
      </w:r>
    </w:p>
    <w:p w:rsidR="0032234E" w:rsidRPr="00B9092E" w:rsidRDefault="0032234E" w:rsidP="00916F95">
      <w:pPr>
        <w:pStyle w:val="a3"/>
        <w:tabs>
          <w:tab w:val="left" w:pos="284"/>
        </w:tabs>
        <w:spacing w:before="0" w:after="0" w:line="360" w:lineRule="auto"/>
        <w:ind w:firstLine="0"/>
        <w:jc w:val="left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 xml:space="preserve">М 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(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) до прямої 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, заданої нормальним рівнянням:</w:t>
      </w:r>
    </w:p>
    <w:p w:rsidR="0032234E" w:rsidRPr="00B9092E" w:rsidRDefault="0032234E" w:rsidP="00916F95">
      <w:pPr>
        <w:pStyle w:val="a3"/>
        <w:tabs>
          <w:tab w:val="left" w:pos="284"/>
        </w:tabs>
        <w:spacing w:before="0" w:after="0" w:line="360" w:lineRule="auto"/>
        <w:ind w:firstLine="0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p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(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M, 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) = | δ | = |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xcos</w:t>
      </w:r>
      <w:r w:rsidRPr="00B9092E">
        <w:rPr>
          <w:rStyle w:val="12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φ</w:t>
      </w:r>
      <w:r w:rsidRPr="00B9092E">
        <w:rPr>
          <w:rStyle w:val="12"/>
          <w:rFonts w:ascii="Times New Roman" w:hAnsi="Times New Roman" w:cs="Times New Roman"/>
          <w:b w:val="0"/>
          <w:bCs w:val="0"/>
          <w:i/>
          <w:sz w:val="28"/>
          <w:szCs w:val="28"/>
          <w:lang w:val="uk-UA"/>
        </w:rPr>
        <w:t xml:space="preserve"> +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ysin</w:t>
      </w:r>
      <w:r w:rsidRPr="00B9092E">
        <w:rPr>
          <w:rStyle w:val="12"/>
          <w:rFonts w:ascii="Times New Roman" w:hAnsi="Times New Roman" w:cs="Times New Roman"/>
          <w:b w:val="0"/>
          <w:bCs w:val="0"/>
          <w:sz w:val="28"/>
          <w:szCs w:val="28"/>
          <w:lang w:val="uk-UA"/>
        </w:rPr>
        <w:t>φ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p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|.</w:t>
      </w:r>
    </w:p>
    <w:p w:rsidR="0032234E" w:rsidRPr="00B9092E" w:rsidRDefault="0032234E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jc w:val="left"/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Враховуючи наведену вище процедуру перетворення загального рівняння прямої в її нормальне рівняння, отримуємо формулу для відстані від точки </w:t>
      </w:r>
      <w:r w:rsidR="007447FC"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 xml:space="preserve">М 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(</w:t>
      </w:r>
      <w:r w:rsidR="007447FC"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7447FC"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до прямої 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i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задан</w:t>
      </w:r>
      <w:r w:rsidR="007447FC"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>а</w:t>
      </w:r>
      <w:r w:rsidRPr="00B9092E">
        <w:rPr>
          <w:rStyle w:val="BookmanOldStyle152"/>
          <w:rFonts w:ascii="Times New Roman" w:hAnsi="Times New Roman" w:cs="Times New Roman"/>
          <w:sz w:val="28"/>
          <w:szCs w:val="28"/>
          <w:lang w:val="uk-UA"/>
        </w:rPr>
        <w:t xml:space="preserve"> своїм загальним рівнянням:</w:t>
      </w:r>
    </w:p>
    <w:p w:rsidR="0032234E" w:rsidRPr="00B9092E" w:rsidRDefault="00EC4F7D" w:rsidP="00916F95">
      <w:pPr>
        <w:pStyle w:val="a3"/>
        <w:shd w:val="clear" w:color="auto" w:fill="auto"/>
        <w:tabs>
          <w:tab w:val="left" w:pos="284"/>
        </w:tabs>
        <w:spacing w:before="0" w:after="0" w:line="360" w:lineRule="auto"/>
        <w:ind w:firstLine="0"/>
        <w:rPr>
          <w:rStyle w:val="3Corbel"/>
          <w:rFonts w:ascii="Times New Roman" w:hAnsi="Times New Roman" w:cs="Times New Roman"/>
          <w:i w:val="0"/>
          <w:iCs w:val="0"/>
          <w:sz w:val="28"/>
          <w:szCs w:val="28"/>
          <w:lang w:val="uk-UA"/>
        </w:rPr>
      </w:pPr>
      <w:r w:rsidRPr="00B9092E">
        <w:rPr>
          <w:rStyle w:val="3Corbel"/>
          <w:rFonts w:ascii="Times New Roman" w:hAnsi="Times New Roman" w:cs="Times New Roman"/>
          <w:i w:val="0"/>
          <w:iCs w:val="0"/>
          <w:position w:val="-40"/>
          <w:sz w:val="28"/>
          <w:szCs w:val="28"/>
          <w:lang w:val="en-US"/>
        </w:rPr>
        <w:object w:dxaOrig="3019" w:dyaOrig="960">
          <v:shape id="_x0000_i1178" type="#_x0000_t75" style="width:150.75pt;height:48pt" o:ole="">
            <v:imagedata r:id="rId317" o:title=""/>
          </v:shape>
          <o:OLEObject Type="Embed" ProgID="Equation.DSMT4" ShapeID="_x0000_i1178" DrawAspect="Content" ObjectID="_1444131151" r:id="rId318"/>
        </w:object>
      </w:r>
      <w:r w:rsidR="0032234E" w:rsidRPr="00B9092E">
        <w:rPr>
          <w:rStyle w:val="3Corbel"/>
          <w:rFonts w:ascii="Times New Roman" w:hAnsi="Times New Roman" w:cs="Times New Roman"/>
          <w:i w:val="0"/>
          <w:iCs w:val="0"/>
          <w:sz w:val="28"/>
          <w:szCs w:val="28"/>
          <w:lang w:val="uk-UA"/>
        </w:rPr>
        <w:t>.</w:t>
      </w:r>
    </w:p>
    <w:p w:rsidR="0032234E" w:rsidRPr="00B9092E" w:rsidRDefault="0032234E" w:rsidP="00916F95">
      <w:pPr>
        <w:pStyle w:val="31"/>
        <w:shd w:val="clear" w:color="auto" w:fill="auto"/>
        <w:tabs>
          <w:tab w:val="left" w:pos="284"/>
        </w:tabs>
        <w:spacing w:before="0" w:after="0" w:line="360" w:lineRule="auto"/>
        <w:jc w:val="left"/>
        <w:rPr>
          <w:sz w:val="28"/>
          <w:szCs w:val="28"/>
          <w:lang w:val="uk-UA"/>
        </w:rPr>
      </w:pPr>
    </w:p>
    <w:p w:rsidR="0032234E" w:rsidRPr="00B9092E" w:rsidRDefault="00F91459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Cs w:val="0"/>
          <w:i w:val="0"/>
          <w:iCs w:val="0"/>
          <w:sz w:val="28"/>
          <w:szCs w:val="28"/>
          <w:lang w:val="uk-UA"/>
        </w:rPr>
        <w:t>◄</w:t>
      </w:r>
      <w:r w:rsidR="0032234E" w:rsidRPr="00B9092E">
        <w:rPr>
          <w:rStyle w:val="BookmanOldStyle152"/>
          <w:rFonts w:ascii="Times New Roman" w:hAnsi="Times New Roman" w:cs="Times New Roman"/>
          <w:bCs w:val="0"/>
          <w:i w:val="0"/>
          <w:iCs w:val="0"/>
          <w:sz w:val="28"/>
          <w:szCs w:val="28"/>
          <w:lang w:val="uk-UA"/>
        </w:rPr>
        <w:t>Приклад</w:t>
      </w:r>
      <w:r w:rsidRPr="00B9092E">
        <w:rPr>
          <w:rStyle w:val="BookmanOldStyle152"/>
          <w:rFonts w:ascii="Times New Roman" w:hAnsi="Times New Roman" w:cs="Times New Roman"/>
          <w:bCs w:val="0"/>
          <w:i w:val="0"/>
          <w:iCs w:val="0"/>
          <w:sz w:val="28"/>
          <w:szCs w:val="28"/>
          <w:lang w:val="uk-UA"/>
        </w:rPr>
        <w:t xml:space="preserve"> </w:t>
      </w:r>
      <w:r w:rsidR="00D74888">
        <w:rPr>
          <w:rStyle w:val="BookmanOldStyle152"/>
          <w:rFonts w:ascii="Times New Roman" w:hAnsi="Times New Roman" w:cs="Times New Roman"/>
          <w:bCs w:val="0"/>
          <w:i w:val="0"/>
          <w:iCs w:val="0"/>
          <w:sz w:val="28"/>
          <w:szCs w:val="28"/>
          <w:lang w:val="uk-UA"/>
        </w:rPr>
        <w:t>8</w:t>
      </w:r>
      <w:r w:rsidRPr="00B9092E">
        <w:rPr>
          <w:rStyle w:val="BookmanOldStyle152"/>
          <w:rFonts w:ascii="Times New Roman" w:hAnsi="Times New Roman" w:cs="Times New Roman"/>
          <w:bCs w:val="0"/>
          <w:i w:val="0"/>
          <w:iCs w:val="0"/>
          <w:sz w:val="28"/>
          <w:szCs w:val="28"/>
          <w:lang w:val="uk-UA"/>
        </w:rPr>
        <w:t xml:space="preserve">.3.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Знай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ти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загальні рівняння висоти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Н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, медіани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М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і бісектриси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D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трикутника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ВС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, що виходять з вершини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.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Відомі координати вершин трикутника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(-1; -3),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В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(7, 3),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С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(1; 7).</w:t>
      </w:r>
    </w:p>
    <w:p w:rsidR="002752BE" w:rsidRPr="00B9092E" w:rsidRDefault="00F91459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Cs w:val="0"/>
          <w:i w:val="0"/>
          <w:iCs w:val="0"/>
          <w:sz w:val="28"/>
          <w:szCs w:val="28"/>
          <w:lang w:val="uk-UA"/>
        </w:rPr>
        <w:t>Розв’язання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. </w:t>
      </w:r>
      <w:r w:rsidR="002752B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П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ід зазначеними рівняннями </w:t>
      </w:r>
      <w:r w:rsidR="002752B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маються на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увазі рівняння прямих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H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,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M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і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D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, на яких розташовані відповідно</w:t>
      </w:r>
      <w:r w:rsidR="0032234E" w:rsidRPr="00B9092E">
        <w:rPr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висота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Н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, медіана</w:t>
      </w:r>
      <w:r w:rsidR="002752BE" w:rsidRPr="00B9092E">
        <w:rPr>
          <w:noProof/>
          <w:sz w:val="28"/>
          <w:szCs w:val="28"/>
          <w:lang w:eastAsia="ru-RU"/>
        </w:rPr>
        <w:drawing>
          <wp:inline distT="0" distB="0" distL="0" distR="0">
            <wp:extent cx="1395730" cy="1322705"/>
            <wp:effectExtent l="19050" t="0" r="0" b="0"/>
            <wp:docPr id="6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730" cy="1322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752BE" w:rsidRPr="00B9092E" w:rsidRDefault="002752BE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Рис. </w:t>
      </w:r>
      <w:r w:rsidR="00D74888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8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.9. </w:t>
      </w:r>
      <w:r w:rsidR="00D74888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Ілюстрація до задачі 8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.3</w:t>
      </w:r>
    </w:p>
    <w:p w:rsidR="002752BE" w:rsidRPr="00B9092E" w:rsidRDefault="002752B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</w:p>
    <w:p w:rsidR="002752B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noProof/>
          <w:sz w:val="28"/>
          <w:szCs w:val="28"/>
          <w:lang w:val="uk-UA" w:eastAsia="ru-RU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AM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і бісектриса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AD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зазначеного трикутника.</w:t>
      </w:r>
      <w:r w:rsidR="00F91459" w:rsidRPr="00B9092E">
        <w:rPr>
          <w:noProof/>
          <w:sz w:val="28"/>
          <w:szCs w:val="28"/>
          <w:lang w:val="uk-UA" w:eastAsia="ru-RU"/>
        </w:rPr>
        <w:t xml:space="preserve"> </w:t>
      </w:r>
      <w:r w:rsidR="002752BE" w:rsidRPr="00B9092E">
        <w:rPr>
          <w:noProof/>
          <w:sz w:val="28"/>
          <w:szCs w:val="28"/>
          <w:lang w:val="uk-UA" w:eastAsia="ru-RU"/>
        </w:rPr>
        <w:t xml:space="preserve"> 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Щоб знайти рівняння прямої </w:t>
      </w:r>
      <w:r w:rsidR="002752B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M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, скористаємося тим, що медіана ділить протилежну сторону трикутника навпіл. Знайшовши координати (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х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vertAlign w:val="subscript"/>
          <w:lang w:val="uk-UA"/>
        </w:rPr>
        <w:t>1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;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y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vertAlign w:val="subscript"/>
          <w:lang w:val="uk-UA"/>
        </w:rPr>
        <w:t>1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) середини сторони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BC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 x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vertAlign w:val="subscript"/>
        </w:rPr>
        <w:t>1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=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>(7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+ 1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 xml:space="preserve">)/2=4,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y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vertAlign w:val="subscript"/>
        </w:rPr>
        <w:t>1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>=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>(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3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 xml:space="preserve">+7)/2=5,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записуємо рівняння для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M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vertAlign w:val="subscript"/>
          <w:lang w:val="uk-UA"/>
        </w:rPr>
        <w:t xml:space="preserve"> </w:t>
      </w:r>
      <w:r w:rsidR="002752B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vertAlign w:val="subscript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у вигляді рівняння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прямої що проходить через дві </w:t>
      </w:r>
      <w:r w:rsidR="002752B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задані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точки</w:t>
      </w:r>
      <w:r w:rsidR="002752B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:</w:t>
      </w:r>
    </w:p>
    <w:p w:rsidR="0032234E" w:rsidRPr="00B9092E" w:rsidRDefault="00EC4F7D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30"/>
          <w:sz w:val="28"/>
          <w:szCs w:val="28"/>
          <w:lang w:val="uk-UA"/>
        </w:rPr>
        <w:object w:dxaOrig="1660" w:dyaOrig="800">
          <v:shape id="_x0000_i1179" type="#_x0000_t75" style="width:83.25pt;height:39.75pt" o:ole="">
            <v:imagedata r:id="rId320" o:title=""/>
          </v:shape>
          <o:OLEObject Type="Embed" ProgID="Equation.DSMT4" ShapeID="_x0000_i1179" DrawAspect="Content" ObjectID="_1444131152" r:id="rId321"/>
        </w:object>
      </w:r>
      <w:r w:rsidR="002752B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.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Після перетворень одержуємо загальне рівняння медіани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: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ab/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ab/>
      </w:r>
      <w:r w:rsidR="002752B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                                         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8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х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- 5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y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- 7 = 0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Щоб знайти рівняння висоти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H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vertAlign w:val="subscript"/>
          <w:lang w:val="uk-UA"/>
        </w:rPr>
        <w:t>,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скористаємося тим, що висота перпендикулярна протилежній стороні трикутника. Отже, вектор </w:t>
      </w:r>
      <w:r w:rsidR="00EC4F7D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6"/>
          <w:sz w:val="28"/>
          <w:szCs w:val="28"/>
          <w:lang w:val="uk-UA"/>
        </w:rPr>
        <w:object w:dxaOrig="499" w:dyaOrig="420">
          <v:shape id="_x0000_i1180" type="#_x0000_t75" style="width:24.75pt;height:21pt" o:ole="">
            <v:imagedata r:id="rId322" o:title=""/>
          </v:shape>
          <o:OLEObject Type="Embed" ProgID="Equation.DSMT4" ShapeID="_x0000_i1180" DrawAspect="Content" ObjectID="_1444131153" r:id="rId323"/>
        </w:objec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, що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перпендикулярний висоті 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Н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, буде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нормальн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им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вектор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ом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прямої 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H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. Рівняння цієї прямої отримуємо, підставляючи координати точки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і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lastRenderedPageBreak/>
        <w:t xml:space="preserve">нормального вектора прямої 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H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в нормальне рівняння прямої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: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(-6) (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х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+ 1) +4(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у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+ 3) = 0.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Після перетворень одержуємо загальне рівняння висоти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3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х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- 2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у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-3 = 0.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Щоб знайти рівняння бісектриси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D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, скористаємося тим, що бісектриса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AD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належить множині тих точок 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N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(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x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;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у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), які рівновіддалені від прямих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B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і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C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vertAlign w:val="subscript"/>
          <w:lang w:val="uk-UA"/>
        </w:rPr>
        <w:t xml:space="preserve">.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Рівняння цієї множини має вигляд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: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p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(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N, 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B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) =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p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(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N, 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C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)</w:t>
      </w:r>
    </w:p>
    <w:p w:rsidR="0032234E" w:rsidRPr="00B9092E" w:rsidRDefault="003C0EB9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В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оно задає дві прямі, що проходять через точку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А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і ділять кути між прямими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B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en-US"/>
        </w:rPr>
        <w:t>i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C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навпіл. Скориставшись рівнянням прямої, що проходить через дві точки, знайдемо загальні рівняння прямих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B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en-US"/>
        </w:rPr>
        <w:t>i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C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 </w:t>
      </w:r>
      <w:r w:rsidR="0032234E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 xml:space="preserve">: 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B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 xml:space="preserve">: </w:t>
      </w:r>
      <w:r w:rsidR="00EC4F7D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30"/>
          <w:sz w:val="28"/>
          <w:szCs w:val="28"/>
        </w:rPr>
        <w:object w:dxaOrig="1660" w:dyaOrig="800">
          <v:shape id="_x0000_i1181" type="#_x0000_t75" style="width:83.25pt;height:39.75pt" o:ole="">
            <v:imagedata r:id="rId324" o:title=""/>
          </v:shape>
          <o:OLEObject Type="Embed" ProgID="Equation.DSMT4" ShapeID="_x0000_i1181" DrawAspect="Content" ObjectID="_1444131154" r:id="rId325"/>
        </w:objec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en-US"/>
        </w:rPr>
        <w:t>C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 xml:space="preserve">: </w:t>
      </w:r>
      <w:r w:rsidR="00EC4F7D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30"/>
          <w:sz w:val="28"/>
          <w:szCs w:val="28"/>
        </w:rPr>
        <w:object w:dxaOrig="1660" w:dyaOrig="800">
          <v:shape id="_x0000_i1182" type="#_x0000_t75" style="width:83.25pt;height:39.75pt" o:ole="">
            <v:imagedata r:id="rId326" o:title=""/>
          </v:shape>
          <o:OLEObject Type="Embed" ProgID="Equation.DSMT4" ShapeID="_x0000_i1182" DrawAspect="Content" ObjectID="_1444131155" r:id="rId327"/>
        </w:objec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Після перетворень одержуємо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B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>: 3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x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>-4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y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>-9=0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С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: 5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x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-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y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+2=0.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Рівняння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бісектриси, як геометричного місця точок, що рівновіддалені від сторін кута,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запишемо у вигляді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:</w:t>
      </w:r>
    </w:p>
    <w:p w:rsidR="0032234E" w:rsidRPr="00B9092E" w:rsidRDefault="00EC4F7D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en-US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46"/>
          <w:sz w:val="28"/>
          <w:szCs w:val="28"/>
          <w:lang w:val="en-US"/>
        </w:rPr>
        <w:object w:dxaOrig="3600" w:dyaOrig="1020">
          <v:shape id="_x0000_i1183" type="#_x0000_t75" style="width:180pt;height:51pt" o:ole="">
            <v:imagedata r:id="rId328" o:title=""/>
          </v:shape>
          <o:OLEObject Type="Embed" ProgID="Equation.DSMT4" ShapeID="_x0000_i1183" DrawAspect="Content" ObjectID="_1444131156" r:id="rId329"/>
        </w:objec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Перетворимо його, розкривши модулі:</w:t>
      </w:r>
    </w:p>
    <w:p w:rsidR="0032234E" w:rsidRPr="00B9092E" w:rsidRDefault="00EC4F7D" w:rsidP="00916F95">
      <w:pPr>
        <w:pStyle w:val="31"/>
        <w:tabs>
          <w:tab w:val="left" w:pos="284"/>
        </w:tabs>
        <w:spacing w:before="0" w:after="0" w:line="360" w:lineRule="auto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en-US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36"/>
          <w:sz w:val="28"/>
          <w:szCs w:val="28"/>
          <w:lang w:val="en-US"/>
        </w:rPr>
        <w:object w:dxaOrig="3440" w:dyaOrig="859">
          <v:shape id="_x0000_i1184" type="#_x0000_t75" style="width:171.75pt;height:42.75pt" o:ole="">
            <v:imagedata r:id="rId330" o:title=""/>
          </v:shape>
          <o:OLEObject Type="Embed" ProgID="Equation.DSMT4" ShapeID="_x0000_i1184" DrawAspect="Content" ObjectID="_1444131157" r:id="rId331"/>
        </w:objec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В результаті отримаємо загальні рівняння двох прямих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ab/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ab/>
      </w:r>
      <w:r w:rsidR="00EC4F7D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12"/>
          <w:sz w:val="28"/>
          <w:szCs w:val="28"/>
        </w:rPr>
        <w:object w:dxaOrig="7280" w:dyaOrig="480">
          <v:shape id="_x0000_i1185" type="#_x0000_t75" style="width:363.75pt;height:24pt" o:ole="">
            <v:imagedata r:id="rId332" o:title=""/>
          </v:shape>
          <o:OLEObject Type="Embed" ProgID="Equation.DSMT4" ShapeID="_x0000_i1185" DrawAspect="Content" ObjectID="_1444131158" r:id="rId333"/>
        </w:objec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>.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lastRenderedPageBreak/>
        <w:t xml:space="preserve">Щоб вибрати з них рівняння бісектриси, врахуємо, що вершини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В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і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С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трикутника розташовані по різні сторони від шуканої прямої і тому підстановки їх координат в ліву частину загального рівняння прямої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L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vertAlign w:val="subscript"/>
          <w:lang w:val="uk-UA"/>
        </w:rPr>
        <w:t>AD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повинні давати значення </w:t>
      </w:r>
      <w:r w:rsidR="003C0EB9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і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з різними знаками. Вибираємо рівняння, відповідне верхньому знаку, тобто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en-US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ab/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ab/>
      </w:r>
      <w:r w:rsidR="00EC4F7D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12"/>
          <w:sz w:val="28"/>
          <w:szCs w:val="28"/>
        </w:rPr>
        <w:object w:dxaOrig="7260" w:dyaOrig="480">
          <v:shape id="_x0000_i1186" type="#_x0000_t75" style="width:363pt;height:24pt" o:ole="">
            <v:imagedata r:id="rId334" o:title=""/>
          </v:shape>
          <o:OLEObject Type="Embed" ProgID="Equation.DSMT4" ShapeID="_x0000_i1186" DrawAspect="Content" ObjectID="_1444131159" r:id="rId335"/>
        </w:object>
      </w:r>
    </w:p>
    <w:p w:rsidR="0032234E" w:rsidRPr="00B9092E" w:rsidRDefault="0032234E" w:rsidP="00916F95">
      <w:pPr>
        <w:pStyle w:val="31"/>
        <w:tabs>
          <w:tab w:val="left" w:pos="0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Підстановка координат точки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en-US"/>
        </w:rPr>
        <w:t>B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 xml:space="preserve">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в ліву частину цього рівняння дає від'ємне значення, оскільк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>и</w:t>
      </w:r>
    </w:p>
    <w:p w:rsidR="0032234E" w:rsidRPr="00B9092E" w:rsidRDefault="00EC4F7D" w:rsidP="00916F95">
      <w:pPr>
        <w:pStyle w:val="31"/>
        <w:tabs>
          <w:tab w:val="left" w:pos="0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en-US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44"/>
          <w:sz w:val="28"/>
          <w:szCs w:val="28"/>
          <w:lang w:val="en-US"/>
        </w:rPr>
        <w:object w:dxaOrig="6979" w:dyaOrig="1040">
          <v:shape id="_x0000_i1187" type="#_x0000_t75" style="width:348.75pt;height:51.75pt" o:ole="">
            <v:imagedata r:id="rId336" o:title=""/>
          </v:shape>
          <o:OLEObject Type="Embed" ProgID="Equation.DSMT4" ShapeID="_x0000_i1187" DrawAspect="Content" ObjectID="_1444131160" r:id="rId337"/>
        </w:objec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і такий же знак виходить для координат точки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С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>, так як</w: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ab/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</w:rPr>
        <w:tab/>
      </w:r>
      <w:r w:rsidR="00EC4F7D"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position w:val="-44"/>
          <w:sz w:val="28"/>
          <w:szCs w:val="28"/>
        </w:rPr>
        <w:object w:dxaOrig="6940" w:dyaOrig="1040">
          <v:shape id="_x0000_i1188" type="#_x0000_t75" style="width:347.25pt;height:51.75pt" o:ole="">
            <v:imagedata r:id="rId338" o:title=""/>
          </v:shape>
          <o:OLEObject Type="Embed" ProgID="Equation.DSMT4" ShapeID="_x0000_i1188" DrawAspect="Content" ObjectID="_1444131161" r:id="rId339"/>
        </w:object>
      </w:r>
    </w:p>
    <w:p w:rsidR="0032234E" w:rsidRPr="00B9092E" w:rsidRDefault="0032234E" w:rsidP="00916F95">
      <w:pPr>
        <w:pStyle w:val="31"/>
        <w:tabs>
          <w:tab w:val="left" w:pos="284"/>
        </w:tabs>
        <w:spacing w:before="0" w:after="0" w:line="360" w:lineRule="auto"/>
        <w:jc w:val="left"/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Отже, вершини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В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і 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Cs w:val="0"/>
          <w:sz w:val="28"/>
          <w:szCs w:val="28"/>
          <w:lang w:val="uk-UA"/>
        </w:rPr>
        <w:t>С</w:t>
      </w:r>
      <w:r w:rsidRPr="00B9092E">
        <w:rPr>
          <w:rStyle w:val="BookmanOldStyle152"/>
          <w:rFonts w:ascii="Times New Roman" w:hAnsi="Times New Roman" w:cs="Times New Roman"/>
          <w:b w:val="0"/>
          <w:bCs w:val="0"/>
          <w:i w:val="0"/>
          <w:iCs w:val="0"/>
          <w:sz w:val="28"/>
          <w:szCs w:val="28"/>
          <w:lang w:val="uk-UA"/>
        </w:rPr>
        <w:t xml:space="preserve"> розташовані по одну сторону прямої з обраним рівнянням, а тому рівнянням бісектриси є</w:t>
      </w:r>
    </w:p>
    <w:p w:rsidR="0032234E" w:rsidRPr="00B9092E" w:rsidRDefault="0032234E" w:rsidP="00916F95">
      <w:pPr>
        <w:tabs>
          <w:tab w:val="left" w:pos="284"/>
        </w:tabs>
        <w:ind w:left="0" w:firstLine="0"/>
        <w:rPr>
          <w:rStyle w:val="BookmanOldStyle152"/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B9092E">
        <w:rPr>
          <w:rStyle w:val="BookmanOldStyle152"/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B9092E">
        <w:rPr>
          <w:rStyle w:val="BookmanOldStyle152"/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="00EC4F7D" w:rsidRPr="00B9092E">
        <w:rPr>
          <w:rStyle w:val="BookmanOldStyle152"/>
          <w:rFonts w:ascii="Times New Roman" w:hAnsi="Times New Roman" w:cs="Times New Roman"/>
          <w:b/>
          <w:bCs/>
          <w:i/>
          <w:iCs/>
          <w:position w:val="-12"/>
          <w:sz w:val="28"/>
          <w:szCs w:val="28"/>
        </w:rPr>
        <w:object w:dxaOrig="7260" w:dyaOrig="480">
          <v:shape id="_x0000_i1189" type="#_x0000_t75" style="width:363pt;height:24pt" o:ole="">
            <v:imagedata r:id="rId340" o:title=""/>
          </v:shape>
          <o:OLEObject Type="Embed" ProgID="Equation.DSMT4" ShapeID="_x0000_i1189" DrawAspect="Content" ObjectID="_1444131162" r:id="rId341"/>
        </w:object>
      </w:r>
      <w:r w:rsidR="003C0EB9" w:rsidRPr="00B9092E">
        <w:rPr>
          <w:rStyle w:val="BookmanOldStyle152"/>
          <w:rFonts w:ascii="Times New Roman" w:hAnsi="Times New Roman" w:cs="Times New Roman"/>
          <w:bCs/>
          <w:iCs/>
          <w:sz w:val="28"/>
          <w:szCs w:val="28"/>
        </w:rPr>
        <w:t>►</w:t>
      </w:r>
    </w:p>
    <w:p w:rsidR="003C0EB9" w:rsidRPr="00B9092E" w:rsidRDefault="003C0EB9" w:rsidP="00916F95">
      <w:pPr>
        <w:tabs>
          <w:tab w:val="left" w:pos="284"/>
        </w:tabs>
        <w:ind w:left="0" w:firstLine="0"/>
        <w:rPr>
          <w:rStyle w:val="BookmanOldStyle152"/>
          <w:rFonts w:ascii="Times New Roman" w:hAnsi="Times New Roman" w:cs="Times New Roman"/>
          <w:bCs/>
          <w:iCs/>
          <w:sz w:val="28"/>
          <w:szCs w:val="28"/>
          <w:lang w:val="uk-UA"/>
        </w:rPr>
      </w:pPr>
    </w:p>
    <w:p w:rsidR="003C0EB9" w:rsidRPr="00B9092E" w:rsidRDefault="00D74888" w:rsidP="00916F95">
      <w:pPr>
        <w:tabs>
          <w:tab w:val="left" w:pos="284"/>
        </w:tabs>
        <w:ind w:left="0" w:firstLine="0"/>
        <w:jc w:val="center"/>
        <w:rPr>
          <w:rStyle w:val="BookmanOldStyle152"/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  <w:r>
        <w:rPr>
          <w:rStyle w:val="BookmanOldStyle152"/>
          <w:rFonts w:ascii="Times New Roman" w:hAnsi="Times New Roman" w:cs="Times New Roman"/>
          <w:b/>
          <w:bCs/>
          <w:iCs/>
          <w:sz w:val="28"/>
          <w:szCs w:val="28"/>
          <w:lang w:val="uk-UA"/>
        </w:rPr>
        <w:t>8</w:t>
      </w:r>
      <w:r w:rsidR="003C0EB9" w:rsidRPr="00B9092E">
        <w:rPr>
          <w:rStyle w:val="BookmanOldStyle152"/>
          <w:rFonts w:ascii="Times New Roman" w:hAnsi="Times New Roman" w:cs="Times New Roman"/>
          <w:b/>
          <w:bCs/>
          <w:iCs/>
          <w:sz w:val="28"/>
          <w:szCs w:val="28"/>
          <w:lang w:val="uk-UA"/>
        </w:rPr>
        <w:t>.4. Приклади розв’язання типових задач</w:t>
      </w:r>
    </w:p>
    <w:p w:rsidR="003C0EB9" w:rsidRPr="00B9092E" w:rsidRDefault="003C0EB9" w:rsidP="00916F95">
      <w:pPr>
        <w:tabs>
          <w:tab w:val="left" w:pos="284"/>
        </w:tabs>
        <w:ind w:left="0" w:firstLine="0"/>
        <w:rPr>
          <w:rStyle w:val="BookmanOldStyle152"/>
          <w:rFonts w:ascii="Times New Roman" w:hAnsi="Times New Roman" w:cs="Times New Roman"/>
          <w:bCs/>
          <w:iCs/>
          <w:sz w:val="28"/>
          <w:szCs w:val="28"/>
          <w:lang w:val="uk-UA"/>
        </w:rPr>
      </w:pP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Задача 1.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В декартовій прямокутній системі координат задано дві прямі, що перетинаються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40" w:dyaOrig="440">
          <v:shape id="_x0000_i1190" type="#_x0000_t75" style="width:252pt;height:21.75pt" o:ole="">
            <v:imagedata r:id="rId342" o:title=""/>
          </v:shape>
          <o:OLEObject Type="Embed" ProgID="Equation.DSMT4" ShapeID="_x0000_i1190" DrawAspect="Content" ObjectID="_1444131163" r:id="rId34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 точка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359" w:dyaOrig="440">
          <v:shape id="_x0000_i1191" type="#_x0000_t75" style="width:68.25pt;height:21.75pt" o:ole="">
            <v:imagedata r:id="rId344" o:title=""/>
          </v:shape>
          <o:OLEObject Type="Embed" ProgID="Equation.DSMT4" ShapeID="_x0000_i1191" DrawAspect="Content" ObjectID="_1444131164" r:id="rId34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що неналежить жодній з заданих прямих. Знайти напрямки сторін того з чотирьох кутів, утворених прямими, в якому лежить точка </w:t>
      </w:r>
      <w:r w:rsidR="00EC4F7D" w:rsidRPr="00B9092E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00">
          <v:shape id="_x0000_i1192" type="#_x0000_t75" style="width:20.25pt;height:15pt" o:ole="">
            <v:imagedata r:id="rId346" o:title=""/>
          </v:shape>
          <o:OLEObject Type="Embed" ProgID="Equation.DSMT4" ShapeID="_x0000_i1192" DrawAspect="Content" ObjectID="_1444131165" r:id="rId34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i/>
          <w:sz w:val="28"/>
          <w:szCs w:val="28"/>
          <w:lang w:val="uk-UA"/>
        </w:rPr>
        <w:lastRenderedPageBreak/>
        <w:t>Означе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ажуть, що точка </w:t>
      </w:r>
      <w:r w:rsidR="00EC4F7D" w:rsidRPr="00B9092E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00" w:dyaOrig="300">
          <v:shape id="_x0000_i1193" type="#_x0000_t75" style="width:20.25pt;height:15pt" o:ole="">
            <v:imagedata r:id="rId348" o:title=""/>
          </v:shape>
          <o:OLEObject Type="Embed" ProgID="Equation.DSMT4" ShapeID="_x0000_i1193" DrawAspect="Content" ObjectID="_1444131166" r:id="rId349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лежить в середині кута, сторонами якого є промені </w:t>
      </w:r>
      <w:r w:rsidR="00EC4F7D" w:rsidRPr="00B9092E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700" w:dyaOrig="480">
          <v:shape id="_x0000_i1194" type="#_x0000_t75" style="width:35.25pt;height:24pt" o:ole="">
            <v:imagedata r:id="rId350" o:title=""/>
          </v:shape>
          <o:OLEObject Type="Embed" ProgID="Equation.DSMT4" ShapeID="_x0000_i1194" DrawAspect="Content" ObjectID="_1444131167" r:id="rId351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якщо точка </w:t>
      </w:r>
      <w:r w:rsidR="00EC4F7D" w:rsidRPr="00B9092E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00" w:dyaOrig="300">
          <v:shape id="_x0000_i1195" type="#_x0000_t75" style="width:20.25pt;height:15pt" o:ole="">
            <v:imagedata r:id="rId352" o:title=""/>
          </v:shape>
          <o:OLEObject Type="Embed" ProgID="Equation.DSMT4" ShapeID="_x0000_i1195" DrawAspect="Content" ObjectID="_1444131168" r:id="rId353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і промінь </w:t>
      </w:r>
      <w:r w:rsidR="00EC4F7D" w:rsidRPr="00B9092E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320" w:dyaOrig="480">
          <v:shape id="_x0000_i1196" type="#_x0000_t75" style="width:15.75pt;height:24pt" o:ole="">
            <v:imagedata r:id="rId354" o:title=""/>
          </v:shape>
          <o:OLEObject Type="Embed" ProgID="Equation.DSMT4" ShapeID="_x0000_i1196" DrawAspect="Content" ObjectID="_1444131169" r:id="rId355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лежать з однієї сторони від прямої, що містить промінь </w:t>
      </w:r>
      <w:r w:rsidR="00EC4F7D" w:rsidRPr="00B9092E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260" w:dyaOrig="420">
          <v:shape id="_x0000_i1197" type="#_x0000_t75" style="width:12.75pt;height:21pt" o:ole="">
            <v:imagedata r:id="rId356" o:title=""/>
          </v:shape>
          <o:OLEObject Type="Embed" ProgID="Equation.DSMT4" ShapeID="_x0000_i1197" DrawAspect="Content" ObjectID="_1444131170" r:id="rId357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і точка  </w:t>
      </w:r>
      <w:r w:rsidR="00EC4F7D" w:rsidRPr="00B9092E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00" w:dyaOrig="300">
          <v:shape id="_x0000_i1198" type="#_x0000_t75" style="width:20.25pt;height:15pt" o:ole="">
            <v:imagedata r:id="rId358" o:title=""/>
          </v:shape>
          <o:OLEObject Type="Embed" ProgID="Equation.DSMT4" ShapeID="_x0000_i1198" DrawAspect="Content" ObjectID="_1444131171" r:id="rId359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і промінь </w:t>
      </w:r>
      <w:r w:rsidR="00EC4F7D" w:rsidRPr="00B9092E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260" w:dyaOrig="420">
          <v:shape id="_x0000_i1199" type="#_x0000_t75" style="width:12.75pt;height:21pt" o:ole="">
            <v:imagedata r:id="rId360" o:title=""/>
          </v:shape>
          <o:OLEObject Type="Embed" ProgID="Equation.DSMT4" ShapeID="_x0000_i1199" DrawAspect="Content" ObjectID="_1444131172" r:id="rId361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лежать з однієї сторони від прямої, що містить промінь </w:t>
      </w:r>
      <w:r w:rsidR="00EC4F7D" w:rsidRPr="00B9092E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320" w:dyaOrig="480">
          <v:shape id="_x0000_i1200" type="#_x0000_t75" style="width:15.75pt;height:24pt" o:ole="">
            <v:imagedata r:id="rId362" o:title=""/>
          </v:shape>
          <o:OLEObject Type="Embed" ProgID="Equation.DSMT4" ShapeID="_x0000_i1200" DrawAspect="Content" ObjectID="_1444131173" r:id="rId363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916F95" w:rsidRPr="00B9092E" w:rsidRDefault="00D40A9A" w:rsidP="00916F95">
      <w:pPr>
        <w:ind w:left="0" w:firstLine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pict>
          <v:group id="_x0000_s1233" editas="canvas" style="width:237.5pt;height:162.3pt;mso-position-horizontal-relative:char;mso-position-vertical-relative:line" coordorigin="-67" coordsize="3452,2507">
            <o:lock v:ext="edit" aspectratio="t"/>
            <v:shape id="_x0000_s1234" type="#_x0000_t75" style="position:absolute;left:-67;width:3452;height:2507" o:preferrelative="f">
              <v:fill o:detectmouseclick="t"/>
              <v:path o:extrusionok="t" o:connecttype="none"/>
              <o:lock v:ext="edit" text="t"/>
            </v:shape>
            <v:line id="_x0000_s1235" style="position:absolute;flip:y" from="659,123" to="660,2468">
              <v:stroke endarrow="block"/>
            </v:line>
            <v:line id="_x0000_s1236" style="position:absolute" from="171,2098" to="3100,2098">
              <v:stroke endarrow="block"/>
            </v:line>
            <v:line id="_x0000_s1237" style="position:absolute" from="536,208" to="2000,2182"/>
            <v:line id="_x0000_s1238" style="position:absolute;flip:y" from="781,247" to="2246,2221"/>
            <v:shape id="_x0000_s1239" type="#_x0000_t75" style="position:absolute;left:3222;top:1975;width:163;height:178">
              <v:imagedata r:id="rId364" o:title=""/>
            </v:shape>
            <v:shape id="_x0000_s1240" type="#_x0000_t75" style="position:absolute;left:415;width:176;height:219">
              <v:imagedata r:id="rId365" o:title=""/>
            </v:shape>
            <v:shape id="_x0000_s1241" type="#_x0000_t75" style="position:absolute;left:1513;top:1234;width:189;height:206">
              <v:imagedata r:id="rId366" o:title=""/>
            </v:shape>
            <v:shape id="_x0000_s1242" type="#_x0000_t75" style="position:absolute;left:2368;top:123;width:149;height:288">
              <v:imagedata r:id="rId367" o:title=""/>
            </v:shape>
            <v:shape id="_x0000_s1243" type="#_x0000_t75" style="position:absolute;left:2124;top:2221;width:176;height:286">
              <v:imagedata r:id="rId368" o:title=""/>
            </v:shape>
            <v:line id="_x0000_s1244" style="position:absolute;flip:y" from="1391,864" to="1757,1358" strokecolor="red">
              <v:stroke endarrow="block"/>
            </v:line>
            <v:line id="_x0000_s1245" style="position:absolute;flip:x" from="1025,1358" to="1391,1851" strokecolor="red">
              <v:stroke endarrow="block"/>
            </v:line>
            <v:shape id="_x0000_s1246" type="#_x0000_t75" style="position:absolute;left:1879;top:740;width:921;height:342">
              <v:imagedata r:id="rId369" o:title=""/>
            </v:shape>
            <v:shape id="_x0000_s1247" type="#_x0000_t75" style="position:absolute;left:171;top:1604;width:841;height:288">
              <v:imagedata r:id="rId370" o:title=""/>
            </v:shape>
            <v:shape id="_x0000_s1248" type="#_x0000_t75" style="position:absolute;left:1025;top:494;width:205;height:207">
              <v:imagedata r:id="rId371" o:title=""/>
            </v:shape>
            <v:shape id="_x0000_s1249" type="#_x0000_t75" style="position:absolute;left:1147;top:370;width:271;height:206">
              <v:imagedata r:id="rId372" o:title=""/>
            </v:shape>
            <v:line id="_x0000_s1250" style="position:absolute;flip:x y" from="1024,825" to="1390,1318" strokecolor="blue">
              <v:stroke endarrow="block"/>
            </v:line>
            <v:shape id="_x0000_s1251" type="#_x0000_t75" style="position:absolute;left:902;top:948;width:176;height:275">
              <v:imagedata r:id="rId373" o:title=""/>
            </v:shape>
            <v:shape id="_x0000_s1252" type="#_x0000_t75" style="position:absolute;left:1390;top:825;width:176;height:275">
              <v:imagedata r:id="rId374" o:title=""/>
            </v:shape>
            <v:shape id="_x0000_s1253" type="#_x0000_t75" style="position:absolute;left:1709;top:617;width:189;height:206">
              <v:imagedata r:id="rId375" o:title=""/>
            </v:shape>
            <w10:wrap type="none"/>
            <w10:anchorlock/>
          </v:group>
          <o:OLEObject Type="Embed" ProgID="Equation.3" ShapeID="_x0000_s1239" DrawAspect="Content" ObjectID="_1444131301" r:id="rId376"/>
          <o:OLEObject Type="Embed" ProgID="Equation.3" ShapeID="_x0000_s1240" DrawAspect="Content" ObjectID="_1444131302" r:id="rId377"/>
          <o:OLEObject Type="Embed" ProgID="Equation.3" ShapeID="_x0000_s1241" DrawAspect="Content" ObjectID="_1444131303" r:id="rId378"/>
          <o:OLEObject Type="Embed" ProgID="Equation.3" ShapeID="_x0000_s1242" DrawAspect="Content" ObjectID="_1444131304" r:id="rId379"/>
          <o:OLEObject Type="Embed" ProgID="Equation.3" ShapeID="_x0000_s1243" DrawAspect="Content" ObjectID="_1444131305" r:id="rId380"/>
          <o:OLEObject Type="Embed" ProgID="Equation.3" ShapeID="_x0000_s1246" DrawAspect="Content" ObjectID="_1444131306" r:id="rId381"/>
          <o:OLEObject Type="Embed" ProgID="Equation.3" ShapeID="_x0000_s1247" DrawAspect="Content" ObjectID="_1444131307" r:id="rId382"/>
          <o:OLEObject Type="Embed" ProgID="Equation.3" ShapeID="_x0000_s1248" DrawAspect="Content" ObjectID="_1444131308" r:id="rId383"/>
          <o:OLEObject Type="Embed" ProgID="Equation.3" ShapeID="_x0000_s1249" DrawAspect="Content" ObjectID="_1444131309" r:id="rId384"/>
          <o:OLEObject Type="Embed" ProgID="Equation.3" ShapeID="_x0000_s1251" DrawAspect="Content" ObjectID="_1444131310" r:id="rId385"/>
          <o:OLEObject Type="Embed" ProgID="Equation.3" ShapeID="_x0000_s1252" DrawAspect="Content" ObjectID="_1444131311" r:id="rId386"/>
          <o:OLEObject Type="Embed" ProgID="Equation.3" ShapeID="_x0000_s1253" DrawAspect="Content" ObjectID="_1444131312" r:id="rId387"/>
        </w:pic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B9092E">
        <w:rPr>
          <w:rFonts w:ascii="Times New Roman" w:hAnsi="Times New Roman" w:cs="Times New Roman"/>
          <w:b/>
          <w:sz w:val="28"/>
          <w:szCs w:val="28"/>
        </w:rPr>
        <w:t>’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яза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Нехай точка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320" w:dyaOrig="440">
          <v:shape id="_x0000_i1201" type="#_x0000_t75" style="width:66pt;height:21.75pt" o:ole="">
            <v:imagedata r:id="rId388" o:title=""/>
          </v:shape>
          <o:OLEObject Type="Embed" ProgID="Equation.DSMT4" ShapeID="_x0000_i1201" DrawAspect="Content" ObjectID="_1444131174" r:id="rId38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- точка перетину заданих прямих. Точка </w:t>
      </w:r>
      <w:r w:rsidR="00EC4F7D" w:rsidRPr="00B9092E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00">
          <v:shape id="_x0000_i1202" type="#_x0000_t75" style="width:14.25pt;height:15pt" o:ole="">
            <v:imagedata r:id="rId390" o:title=""/>
          </v:shape>
          <o:OLEObject Type="Embed" ProgID="Equation.DSMT4" ShapeID="_x0000_i1202" DrawAspect="Content" ObjectID="_1444131175" r:id="rId39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ділить першу пряму на два променя: напрямок одного з них визначається вектором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203" type="#_x0000_t75" style="width:60.75pt;height:21.75pt" o:ole="">
            <v:imagedata r:id="rId392" o:title=""/>
          </v:shape>
          <o:OLEObject Type="Embed" ProgID="Equation.DSMT4" ShapeID="_x0000_i1203" DrawAspect="Content" ObjectID="_1444131176" r:id="rId39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а напрямок іншого – вектором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204" type="#_x0000_t75" style="width:60.75pt;height:21.75pt" o:ole="">
            <v:imagedata r:id="rId394" o:title=""/>
          </v:shape>
          <o:OLEObject Type="Embed" ProgID="Equation.DSMT4" ShapeID="_x0000_i1204" DrawAspect="Content" ObjectID="_1444131177" r:id="rId39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 Якщо розташувати вектори так, щоб вони виходили з точки А, то кінець потрібного нам вектора повинен лежати з тієї ж сторони другої прямої, що і точка М. Нехай точка В – кінець вектора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205" type="#_x0000_t75" style="width:60.75pt;height:21.75pt" o:ole="">
            <v:imagedata r:id="rId396" o:title=""/>
          </v:shape>
          <o:OLEObject Type="Embed" ProgID="Equation.DSMT4" ShapeID="_x0000_i1205" DrawAspect="Content" ObjectID="_1444131178" r:id="rId39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Тоді її координати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480" w:dyaOrig="440">
          <v:shape id="_x0000_i1206" type="#_x0000_t75" style="width:123.75pt;height:21.75pt" o:ole="">
            <v:imagedata r:id="rId398" o:title=""/>
          </v:shape>
          <o:OLEObject Type="Embed" ProgID="Equation.DSMT4" ShapeID="_x0000_i1206" DrawAspect="Content" ObjectID="_1444131179" r:id="rId39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Щоб дізнатися, чи задовольняє умову задачи вектор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207" type="#_x0000_t75" style="width:60.75pt;height:21.75pt" o:ole="">
            <v:imagedata r:id="rId400" o:title=""/>
          </v:shape>
          <o:OLEObject Type="Embed" ProgID="Equation.DSMT4" ShapeID="_x0000_i1207" DrawAspect="Content" ObjectID="_1444131180" r:id="rId40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чи протилежний йому вектор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208" type="#_x0000_t75" style="width:60.75pt;height:21.75pt" o:ole="">
            <v:imagedata r:id="rId402" o:title=""/>
          </v:shape>
          <o:OLEObject Type="Embed" ProgID="Equation.DSMT4" ShapeID="_x0000_i1208" DrawAspect="Content" ObjectID="_1444131181" r:id="rId40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підставимо в рівняння другої прямої координати точок М і В. Якщо отримаємо числа різних знаків, то умові буде задовольняти вектор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40">
          <v:shape id="_x0000_i1209" type="#_x0000_t75" style="width:60.75pt;height:21.75pt" o:ole="">
            <v:imagedata r:id="rId404" o:title=""/>
          </v:shape>
          <o:OLEObject Type="Embed" ProgID="Equation.DSMT4" ShapeID="_x0000_i1209" DrawAspect="Content" ObjectID="_1444131182" r:id="rId40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 Аналогічні міркування проводимо і для другої прямої. Знайдені таким чином вектори і будуть визначати напрямки сторін кута, що містить точку М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Задача 2.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Знайти умови, необхідні і достатні для того, щоб точка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359" w:dyaOrig="440">
          <v:shape id="_x0000_i1210" type="#_x0000_t75" style="width:68.25pt;height:21.75pt" o:ole="">
            <v:imagedata r:id="rId406" o:title=""/>
          </v:shape>
          <o:OLEObject Type="Embed" ProgID="Equation.DSMT4" ShapeID="_x0000_i1210" DrawAspect="Content" ObjectID="_1444131183" r:id="rId40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лежала в середині трикутника, сторони якого задано рівняннями:</w:t>
      </w:r>
      <w:r w:rsidRPr="00B9092E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</w:p>
    <w:p w:rsidR="00916F95" w:rsidRPr="00B9092E" w:rsidRDefault="00EC4F7D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i/>
          <w:position w:val="-38"/>
          <w:sz w:val="28"/>
          <w:szCs w:val="28"/>
          <w:lang w:val="uk-UA"/>
        </w:rPr>
        <w:object w:dxaOrig="7020" w:dyaOrig="920">
          <v:shape id="_x0000_i1211" type="#_x0000_t75" style="width:351pt;height:45.75pt" o:ole="">
            <v:imagedata r:id="rId408" o:title=""/>
          </v:shape>
          <o:OLEObject Type="Embed" ProgID="Equation.DSMT4" ShapeID="_x0000_i1211" DrawAspect="Content" ObjectID="_1444131184" r:id="rId409"/>
        </w:object>
      </w:r>
      <w:r w:rsidR="00916F95" w:rsidRPr="00B9092E">
        <w:rPr>
          <w:rFonts w:ascii="Times New Roman" w:hAnsi="Times New Roman" w:cs="Times New Roman"/>
          <w:b/>
          <w:i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i/>
          <w:sz w:val="28"/>
          <w:szCs w:val="28"/>
          <w:lang w:val="uk-UA"/>
        </w:rPr>
        <w:t>Означе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ажуть, що точка </w:t>
      </w:r>
      <w:r w:rsidR="00EC4F7D" w:rsidRPr="00B9092E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00" w:dyaOrig="300">
          <v:shape id="_x0000_i1212" type="#_x0000_t75" style="width:20.25pt;height:15pt" o:ole="">
            <v:imagedata r:id="rId410" o:title=""/>
          </v:shape>
          <o:OLEObject Type="Embed" ProgID="Equation.DSMT4" ShapeID="_x0000_i1212" DrawAspect="Content" ObjectID="_1444131185" r:id="rId411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лежить в середині трикутника АВС, якщо вона розташована з однієї сторони від прямої (АВ) разом  із точкою С, з однієї сторони від прямої (ВС) разом  із точкою А і з однієї сторони від прямої (АС) разом  із точкою В.         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B9092E">
        <w:rPr>
          <w:rFonts w:ascii="Times New Roman" w:hAnsi="Times New Roman" w:cs="Times New Roman"/>
          <w:b/>
          <w:sz w:val="28"/>
          <w:szCs w:val="28"/>
        </w:rPr>
        <w:t>’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яза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Знайдемо координати 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="00EC4F7D" w:rsidRPr="00B9092E">
        <w:rPr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1020" w:dyaOrig="440">
          <v:shape id="_x0000_i1213" type="#_x0000_t75" style="width:51pt;height:21.75pt" o:ole="">
            <v:imagedata r:id="rId412" o:title=""/>
          </v:shape>
          <o:OLEObject Type="Embed" ProgID="Equation.DSMT4" ShapeID="_x0000_i1213" DrawAspect="Content" ObjectID="_1444131186" r:id="rId413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точки С перетину першої та другої прямих розв</w:t>
      </w:r>
      <w:r w:rsidRPr="00B9092E">
        <w:rPr>
          <w:rFonts w:ascii="Times New Roman" w:hAnsi="Times New Roman" w:cs="Times New Roman"/>
          <w:sz w:val="28"/>
          <w:szCs w:val="28"/>
        </w:rPr>
        <w:t>’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язуємо систему рівнянь за правилом Крамера): 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EC4F7D" w:rsidRPr="00B9092E">
        <w:rPr>
          <w:rFonts w:ascii="Times New Roman" w:hAnsi="Times New Roman" w:cs="Times New Roman"/>
          <w:i/>
          <w:position w:val="-86"/>
          <w:sz w:val="28"/>
          <w:szCs w:val="28"/>
          <w:lang w:val="uk-UA"/>
        </w:rPr>
        <w:object w:dxaOrig="3940" w:dyaOrig="1880">
          <v:shape id="_x0000_i1214" type="#_x0000_t75" style="width:197.25pt;height:93.75pt" o:ole="">
            <v:imagedata r:id="rId414" o:title=""/>
          </v:shape>
          <o:OLEObject Type="Embed" ProgID="Equation.DSMT4" ShapeID="_x0000_i1214" DrawAspect="Content" ObjectID="_1444131187" r:id="rId415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</w:t>
      </w:r>
      <w:r w:rsidR="00EC4F7D" w:rsidRPr="00B9092E">
        <w:rPr>
          <w:rFonts w:ascii="Times New Roman" w:hAnsi="Times New Roman" w:cs="Times New Roman"/>
          <w:i/>
          <w:position w:val="-212"/>
          <w:sz w:val="28"/>
          <w:szCs w:val="28"/>
          <w:lang w:val="uk-UA"/>
        </w:rPr>
        <w:object w:dxaOrig="7240" w:dyaOrig="4400">
          <v:shape id="_x0000_i1215" type="#_x0000_t75" style="width:362.25pt;height:219.75pt" o:ole="">
            <v:imagedata r:id="rId416" o:title=""/>
          </v:shape>
          <o:OLEObject Type="Embed" ProgID="Equation.DSMT4" ShapeID="_x0000_i1215" DrawAspect="Content" ObjectID="_1444131188" r:id="rId417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        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ля того, щоб 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точки 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лежали з одного боку від прямої 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АВ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необхідно і достатньо, щоб числа 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EC4F7D" w:rsidRPr="00B9092E">
        <w:rPr>
          <w:rFonts w:ascii="Times New Roman" w:hAnsi="Times New Roman" w:cs="Times New Roman"/>
          <w:i/>
          <w:position w:val="-86"/>
          <w:sz w:val="28"/>
          <w:szCs w:val="28"/>
          <w:lang w:val="uk-UA"/>
        </w:rPr>
        <w:object w:dxaOrig="4239" w:dyaOrig="2380">
          <v:shape id="_x0000_i1216" type="#_x0000_t75" style="width:212.25pt;height:119.25pt" o:ole="">
            <v:imagedata r:id="rId418" o:title=""/>
          </v:shape>
          <o:OLEObject Type="Embed" ProgID="Equation.DSMT4" ShapeID="_x0000_i1216" DrawAspect="Content" ObjectID="_1444131189" r:id="rId41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 були однакових знаків. Так само запевняємося в тому, що для того, щоб точки 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лежали з однієї сторони від прямої (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АС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), необхідно і достатньо, щоб були однакові знаки у чисел   </w:t>
      </w:r>
      <w:r w:rsidR="00EC4F7D" w:rsidRPr="00B9092E">
        <w:rPr>
          <w:rFonts w:ascii="Times New Roman" w:hAnsi="Times New Roman" w:cs="Times New Roman"/>
          <w:position w:val="-86"/>
          <w:sz w:val="28"/>
          <w:szCs w:val="28"/>
          <w:lang w:val="uk-UA"/>
        </w:rPr>
        <w:object w:dxaOrig="4280" w:dyaOrig="2380">
          <v:shape id="_x0000_i1217" type="#_x0000_t75" style="width:213.75pt;height:119.25pt" o:ole="">
            <v:imagedata r:id="rId420" o:title=""/>
          </v:shape>
          <o:OLEObject Type="Embed" ProgID="Equation.DSMT4" ShapeID="_x0000_i1217" DrawAspect="Content" ObjectID="_1444131190" r:id="rId42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 І, на останок, щоб точки 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були розташовані з однієї сторони від прямої (</w:t>
      </w:r>
      <w:r w:rsidRPr="00D74888">
        <w:rPr>
          <w:rFonts w:ascii="Times New Roman" w:hAnsi="Times New Roman" w:cs="Times New Roman"/>
          <w:i/>
          <w:sz w:val="28"/>
          <w:szCs w:val="28"/>
          <w:lang w:val="uk-UA"/>
        </w:rPr>
        <w:t>ВС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), необхідно і достатньо, щоб були однакових знаків числа</w:t>
      </w:r>
    </w:p>
    <w:p w:rsidR="00916F95" w:rsidRPr="00B9092E" w:rsidRDefault="00EC4F7D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4180" w:dyaOrig="2400">
          <v:shape id="_x0000_i1218" type="#_x0000_t75" style="width:209.25pt;height:120pt" o:ole="">
            <v:imagedata r:id="rId422" o:title=""/>
          </v:shape>
          <o:OLEObject Type="Embed" ProgID="Equation.DSMT4" ShapeID="_x0000_i1218" DrawAspect="Content" ObjectID="_1444131191" r:id="rId423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Звідси слідує, що якщо точка М лежить в середині трикутника АВС, то числа </w:t>
      </w:r>
      <w:r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80" w:dyaOrig="440">
          <v:shape id="_x0000_i1219" type="#_x0000_t75" style="width:333.75pt;height:21.75pt" o:ole="">
            <v:imagedata r:id="rId424" o:title=""/>
          </v:shape>
          <o:OLEObject Type="Embed" ProgID="Equation.DSMT4" ShapeID="_x0000_i1219" DrawAspect="Content" ObjectID="_1444131192" r:id="rId425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або мають такий самий знак, як і визначники </w:t>
      </w:r>
    </w:p>
    <w:p w:rsidR="00916F95" w:rsidRPr="00B9092E" w:rsidRDefault="00EC4F7D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540" w:dyaOrig="960">
          <v:shape id="_x0000_i1220" type="#_x0000_t75" style="width:177pt;height:48pt" o:ole="">
            <v:imagedata r:id="rId426" o:title=""/>
          </v:shape>
          <o:OLEObject Type="Embed" ProgID="Equation.DSMT4" ShapeID="_x0000_i1220" DrawAspect="Content" ObjectID="_1444131193" r:id="rId427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або знаки їм протилежні. І навпаки, якщо ця умова виконана, то числа </w:t>
      </w:r>
      <w:r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80" w:dyaOrig="440">
          <v:shape id="_x0000_i1221" type="#_x0000_t75" style="width:333.75pt;height:21.75pt" o:ole="">
            <v:imagedata r:id="rId428" o:title=""/>
          </v:shape>
          <o:OLEObject Type="Embed" ProgID="Equation.DSMT4" ShapeID="_x0000_i1221" DrawAspect="Content" ObjectID="_1444131194" r:id="rId429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або мають такі самі знаки, як і числа </w:t>
      </w:r>
      <w:r w:rsidRPr="00B9092E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5700" w:dyaOrig="2400">
          <v:shape id="_x0000_i1222" type="#_x0000_t75" style="width:285pt;height:120pt" o:ole="">
            <v:imagedata r:id="rId430" o:title=""/>
          </v:shape>
          <o:OLEObject Type="Embed" ProgID="Equation.DSMT4" ShapeID="_x0000_i1222" DrawAspect="Content" ObjectID="_1444131195" r:id="rId431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або знаки їм протилежні. Таким чином, для того, щоб точка М лежала в середині трикутника, сторони якого мають рівняння  </w:t>
      </w:r>
      <w:r w:rsidRPr="00B9092E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960" w:dyaOrig="920">
          <v:shape id="_x0000_i1223" type="#_x0000_t75" style="width:348pt;height:45.75pt" o:ole="">
            <v:imagedata r:id="rId432" o:title=""/>
          </v:shape>
          <o:OLEObject Type="Embed" ProgID="Equation.DSMT4" ShapeID="_x0000_i1223" DrawAspect="Content" ObjectID="_1444131196" r:id="rId433"/>
        </w:objec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Необхідно і достатньо, щоб числа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80" w:dyaOrig="440">
          <v:shape id="_x0000_i1224" type="#_x0000_t75" style="width:333.75pt;height:21.75pt" o:ole="">
            <v:imagedata r:id="rId434" o:title=""/>
          </v:shape>
          <o:OLEObject Type="Embed" ProgID="Equation.DSMT4" ShapeID="_x0000_i1224" DrawAspect="Content" ObjectID="_1444131197" r:id="rId43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мали б такий самий знак, що і визначники  </w:t>
      </w:r>
      <w:r w:rsidR="00EC4F7D" w:rsidRPr="00B9092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540" w:dyaOrig="960">
          <v:shape id="_x0000_i1225" type="#_x0000_t75" style="width:177pt;height:48pt" o:ole="">
            <v:imagedata r:id="rId436" o:title=""/>
          </v:shape>
          <o:OLEObject Type="Embed" ProgID="Equation.DSMT4" ShapeID="_x0000_i1225" DrawAspect="Content" ObjectID="_1444131198" r:id="rId43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, або знак протилежний їм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Висновки: для того, щоб точка М лежала в середині трикутника, сторони якого мають рівняння  </w:t>
      </w:r>
      <w:r w:rsidR="00EC4F7D" w:rsidRPr="00B9092E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960" w:dyaOrig="920">
          <v:shape id="_x0000_i1226" type="#_x0000_t75" style="width:348pt;height:45.75pt" o:ole="">
            <v:imagedata r:id="rId438" o:title=""/>
          </v:shape>
          <o:OLEObject Type="Embed" ProgID="Equation.DSMT4" ShapeID="_x0000_i1226" DrawAspect="Content" ObjectID="_1444131199" r:id="rId439"/>
        </w:objec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Необхідно і достатньо, щоб числа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80" w:dyaOrig="440">
          <v:shape id="_x0000_i1227" type="#_x0000_t75" style="width:333.75pt;height:21.75pt" o:ole="">
            <v:imagedata r:id="rId440" o:title=""/>
          </v:shape>
          <o:OLEObject Type="Embed" ProgID="Equation.DSMT4" ShapeID="_x0000_i1227" DrawAspect="Content" ObjectID="_1444131200" r:id="rId44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мали б такий самий знак, що і визначники  </w:t>
      </w:r>
      <w:r w:rsidR="00EC4F7D" w:rsidRPr="00B9092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540" w:dyaOrig="960">
          <v:shape id="_x0000_i1228" type="#_x0000_t75" style="width:177pt;height:48pt" o:ole="">
            <v:imagedata r:id="rId442" o:title=""/>
          </v:shape>
          <o:OLEObject Type="Embed" ProgID="Equation.DSMT4" ShapeID="_x0000_i1228" DrawAspect="Content" ObjectID="_1444131201" r:id="rId44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, або знак протилежний їм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3. 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В прямокутній декартовій системі координат задано рівняння прямих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40" w:dyaOrig="440">
          <v:shape id="_x0000_i1229" type="#_x0000_t75" style="width:252pt;height:21.75pt" o:ole="">
            <v:imagedata r:id="rId444" o:title=""/>
          </v:shape>
          <o:OLEObject Type="Embed" ProgID="Equation.DSMT4" ShapeID="_x0000_i1229" DrawAspect="Content" ObjectID="_1444131202" r:id="rId44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 точка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359" w:dyaOrig="440">
          <v:shape id="_x0000_i1230" type="#_x0000_t75" style="width:68.25pt;height:21.75pt" o:ole="">
            <v:imagedata r:id="rId446" o:title=""/>
          </v:shape>
          <o:OLEObject Type="Embed" ProgID="Equation.DSMT4" ShapeID="_x0000_i1230" DrawAspect="Content" ObjectID="_1444131203" r:id="rId44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 Записати рівняння бісектриси того кута між заданими прямими в якому лежить точка М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B9092E">
        <w:rPr>
          <w:rFonts w:ascii="Times New Roman" w:hAnsi="Times New Roman" w:cs="Times New Roman"/>
          <w:b/>
          <w:sz w:val="28"/>
          <w:szCs w:val="28"/>
        </w:rPr>
        <w:t>’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яза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Нехай точка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20" w:dyaOrig="400">
          <v:shape id="_x0000_i1231" type="#_x0000_t75" style="width:51pt;height:20.25pt" o:ole="">
            <v:imagedata r:id="rId448" o:title=""/>
          </v:shape>
          <o:OLEObject Type="Embed" ProgID="Equation.DSMT4" ShapeID="_x0000_i1231" DrawAspect="Content" ObjectID="_1444131204" r:id="rId44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- довільна точка шуканої бісектриси, що лежить в середині потрібного кута. За означенням бісектриси, як геометричного місця точок, що рівновіддалені від сторін кута, можемо записати: </w:t>
      </w:r>
    </w:p>
    <w:p w:rsidR="00916F95" w:rsidRPr="00B9092E" w:rsidRDefault="00EC4F7D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position w:val="-48"/>
          <w:sz w:val="28"/>
          <w:szCs w:val="28"/>
          <w:lang w:val="uk-UA"/>
        </w:rPr>
        <w:object w:dxaOrig="4360" w:dyaOrig="1040">
          <v:shape id="_x0000_i1232" type="#_x0000_t75" style="width:218.25pt;height:51.75pt" o:ole="">
            <v:imagedata r:id="rId450" o:title=""/>
          </v:shape>
          <o:OLEObject Type="Embed" ProgID="Equation.DSMT4" ShapeID="_x0000_i1232" DrawAspect="Content" ObjectID="_1444131205" r:id="rId451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Так як точки М і Р лежать в середині одного кута, то вони розташовані з однієї сторони як відносно першої прямої, так і відносно другої прямої. Тому числа </w:t>
      </w:r>
      <w:r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120" w:dyaOrig="440">
          <v:shape id="_x0000_i1233" type="#_x0000_t75" style="width:206.25pt;height:21.75pt" o:ole="">
            <v:imagedata r:id="rId452" o:title=""/>
          </v:shape>
          <o:OLEObject Type="Embed" ProgID="Equation.DSMT4" ShapeID="_x0000_i1233" DrawAspect="Content" ObjectID="_1444131206" r:id="rId453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мають однакові знаки; числа </w:t>
      </w:r>
      <w:r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340" w:dyaOrig="440">
          <v:shape id="_x0000_i1234" type="#_x0000_t75" style="width:216.75pt;height:21.75pt" o:ole="">
            <v:imagedata r:id="rId454" o:title=""/>
          </v:shape>
          <o:OLEObject Type="Embed" ProgID="Equation.DSMT4" ShapeID="_x0000_i1234" DrawAspect="Content" ObjectID="_1444131207" r:id="rId455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також мають однакові знаки. Тоді рівняння шуканої бісектриси буде </w:t>
      </w:r>
      <w:r w:rsidRPr="00B9092E">
        <w:rPr>
          <w:rFonts w:ascii="Times New Roman" w:hAnsi="Times New Roman" w:cs="Times New Roman"/>
          <w:position w:val="-48"/>
          <w:sz w:val="28"/>
          <w:szCs w:val="28"/>
          <w:lang w:val="uk-UA"/>
        </w:rPr>
        <w:object w:dxaOrig="4140" w:dyaOrig="980">
          <v:shape id="_x0000_i1235" type="#_x0000_t75" style="width:207pt;height:48.75pt" o:ole="">
            <v:imagedata r:id="rId456" o:title=""/>
          </v:shape>
          <o:OLEObject Type="Embed" ProgID="Equation.DSMT4" ShapeID="_x0000_i1235" DrawAspect="Content" ObjectID="_1444131208" r:id="rId457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якщо числа </w:t>
      </w:r>
      <w:r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459" w:dyaOrig="440">
          <v:shape id="_x0000_i1236" type="#_x0000_t75" style="width:222.75pt;height:21.75pt" o:ole="">
            <v:imagedata r:id="rId458" o:title=""/>
          </v:shape>
          <o:OLEObject Type="Embed" ProgID="Equation.DSMT4" ShapeID="_x0000_i1236" DrawAspect="Content" ObjectID="_1444131209" r:id="rId459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одного знака, і </w:t>
      </w:r>
      <w:r w:rsidRPr="00B9092E">
        <w:rPr>
          <w:rFonts w:ascii="Times New Roman" w:hAnsi="Times New Roman" w:cs="Times New Roman"/>
          <w:position w:val="-48"/>
          <w:sz w:val="28"/>
          <w:szCs w:val="28"/>
          <w:lang w:val="uk-UA"/>
        </w:rPr>
        <w:object w:dxaOrig="4360" w:dyaOrig="980">
          <v:shape id="_x0000_i1237" type="#_x0000_t75" style="width:218.25pt;height:48.75pt" o:ole="">
            <v:imagedata r:id="rId460" o:title=""/>
          </v:shape>
          <o:OLEObject Type="Embed" ProgID="Equation.DSMT4" ShapeID="_x0000_i1237" DrawAspect="Content" ObjectID="_1444131210" r:id="rId461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якщо ці числа протилежних знаків. Висновки: шукане рівняння бісектриси: </w:t>
      </w:r>
      <w:r w:rsidRPr="00B9092E">
        <w:rPr>
          <w:rFonts w:ascii="Times New Roman" w:hAnsi="Times New Roman" w:cs="Times New Roman"/>
          <w:position w:val="-48"/>
          <w:sz w:val="28"/>
          <w:szCs w:val="28"/>
          <w:lang w:val="uk-UA"/>
        </w:rPr>
        <w:object w:dxaOrig="4140" w:dyaOrig="980">
          <v:shape id="_x0000_i1238" type="#_x0000_t75" style="width:207pt;height:48.75pt" o:ole="">
            <v:imagedata r:id="rId462" o:title=""/>
          </v:shape>
          <o:OLEObject Type="Embed" ProgID="Equation.DSMT4" ShapeID="_x0000_i1238" DrawAspect="Content" ObjectID="_1444131211" r:id="rId463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B9092E">
        <w:rPr>
          <w:rFonts w:ascii="Times New Roman" w:hAnsi="Times New Roman" w:cs="Times New Roman"/>
          <w:position w:val="-48"/>
          <w:sz w:val="28"/>
          <w:szCs w:val="28"/>
          <w:lang w:val="uk-UA"/>
        </w:rPr>
        <w:object w:dxaOrig="4360" w:dyaOrig="980">
          <v:shape id="_x0000_i1239" type="#_x0000_t75" style="width:218.25pt;height:48.75pt" o:ole="">
            <v:imagedata r:id="rId464" o:title=""/>
          </v:shape>
          <o:OLEObject Type="Embed" ProgID="Equation.DSMT4" ShapeID="_x0000_i1239" DrawAspect="Content" ObjectID="_1444131212" r:id="rId465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Задача 4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 ( обов</w:t>
      </w:r>
      <w:r w:rsidRPr="00B9092E">
        <w:rPr>
          <w:rFonts w:ascii="Times New Roman" w:hAnsi="Times New Roman" w:cs="Times New Roman"/>
          <w:sz w:val="28"/>
          <w:szCs w:val="28"/>
        </w:rPr>
        <w:t>’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язкова) Задано координати вершин трикутника АВС: А(-2;6), В(8;11), С(2;-2)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йти:</w:t>
      </w:r>
    </w:p>
    <w:p w:rsidR="00916F95" w:rsidRPr="00B9092E" w:rsidRDefault="00916F95" w:rsidP="00916F95">
      <w:pPr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Канонічне та загальне рівняння сторони АВ; рівняння прямої у відрізках, рівняння з кутовим коефіцієнтом та загальне рівняння сторони ВС; нормальне та загальне рівняння сторони АС; довжини всіх сторін трикутника.</w:t>
      </w:r>
    </w:p>
    <w:p w:rsidR="00916F95" w:rsidRPr="00B9092E" w:rsidRDefault="00916F95" w:rsidP="00916F95">
      <w:pPr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Внутрішні кути трикутника АВС.</w:t>
      </w:r>
    </w:p>
    <w:p w:rsidR="00916F95" w:rsidRPr="00B9092E" w:rsidRDefault="00916F95" w:rsidP="00916F95">
      <w:pPr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Рівняння медіани АМ, бісектриси А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та висоти</w:t>
      </w:r>
      <w:r w:rsidRPr="00B9092E">
        <w:rPr>
          <w:rFonts w:ascii="Times New Roman" w:hAnsi="Times New Roman" w:cs="Times New Roman"/>
          <w:sz w:val="28"/>
          <w:szCs w:val="28"/>
        </w:rPr>
        <w:t xml:space="preserve"> 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AH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, що проведені з вершини А.</w:t>
      </w:r>
    </w:p>
    <w:p w:rsidR="00916F95" w:rsidRPr="00B9092E" w:rsidRDefault="00916F95" w:rsidP="00916F95">
      <w:pPr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Площу трикутника АВС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B9092E">
        <w:rPr>
          <w:rFonts w:ascii="Times New Roman" w:hAnsi="Times New Roman" w:cs="Times New Roman"/>
          <w:b/>
          <w:sz w:val="28"/>
          <w:szCs w:val="28"/>
        </w:rPr>
        <w:t>’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яза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                </w:t>
      </w:r>
      <w:r w:rsidR="00D40A9A" w:rsidRPr="00B9092E">
        <w:rPr>
          <w:rFonts w:ascii="Times New Roman" w:hAnsi="Times New Roman" w:cs="Times New Roman"/>
          <w:sz w:val="28"/>
          <w:szCs w:val="28"/>
          <w:lang w:val="uk-UA"/>
        </w:rPr>
      </w:r>
      <w:r w:rsidR="00D40A9A" w:rsidRPr="00B9092E">
        <w:rPr>
          <w:rFonts w:ascii="Times New Roman" w:hAnsi="Times New Roman" w:cs="Times New Roman"/>
          <w:sz w:val="28"/>
          <w:szCs w:val="28"/>
          <w:lang w:val="uk-UA"/>
        </w:rPr>
        <w:pict>
          <v:group id="_x0000_s1191" editas="canvas" style="width:255.6pt;height:198pt;mso-position-horizontal-relative:char;mso-position-vertical-relative:line" coordsize="3466,2715">
            <o:lock v:ext="edit" aspectratio="t"/>
            <v:shape id="_x0000_s1192" type="#_x0000_t75" style="position:absolute;width:3466;height:2715" o:preferrelative="f">
              <v:fill o:detectmouseclick="t"/>
              <v:path o:extrusionok="t" o:connecttype="none"/>
              <o:lock v:ext="edit" text="t"/>
            </v:shape>
            <v:line id="_x0000_s1193" style="position:absolute;flip:y" from="976,123" to="977,2469">
              <v:stroke endarrow="block"/>
            </v:line>
            <v:line id="_x0000_s1194" style="position:absolute" from="171,2098" to="3100,2098">
              <v:stroke endarrow="block"/>
            </v:line>
            <v:shape id="_x0000_s1195" type="#_x0000_t75" style="position:absolute;left:3222;top:1975;width:163;height:178">
              <v:imagedata r:id="rId364" o:title=""/>
            </v:shape>
            <v:shape id="_x0000_s1196" type="#_x0000_t75" style="position:absolute;left:732;width:177;height:219">
              <v:imagedata r:id="rId365" o:title=""/>
            </v:shape>
            <v:shape id="_x0000_s1197" type="#_x0000_t75" style="position:absolute;top:617;width:782;height:274">
              <v:imagedata r:id="rId466" o:title=""/>
            </v:shape>
            <v:shape id="_x0000_s1198" type="#_x0000_t75" style="position:absolute;left:488;top:864;width:244;height:246">
              <v:imagedata r:id="rId371" o:title=""/>
            </v:shape>
            <v:shape id="_x0000_s1199" type="#_x0000_t75" style="position:absolute;left:2563;top:247;width:729;height:274">
              <v:imagedata r:id="rId467" o:title=""/>
            </v:shape>
            <v:shape id="_x0000_s1200" type="#_x0000_t75" style="position:absolute;left:2319;top:123;width:244;height:246">
              <v:imagedata r:id="rId371" o:title=""/>
            </v:shape>
            <v:shape id="_x0000_s1201" type="#_x0000_t75" style="position:absolute;left:1220;top:2345;width:207;height:207">
              <v:imagedata r:id="rId371" o:title=""/>
            </v:shape>
            <v:shape id="_x0000_s1202" type="#_x0000_t75" style="position:absolute;left:1465;top:2345;width:797;height:273">
              <v:imagedata r:id="rId468" o:title=""/>
            </v:shape>
            <v:line id="_x0000_s1203" style="position:absolute;flip:y" from="610,247" to="2441,988"/>
            <v:line id="_x0000_s1204" style="position:absolute" from="610,987" to="1342,2468"/>
            <v:line id="_x0000_s1205" style="position:absolute;flip:x" from="1342,247" to="2441,2468"/>
            <v:line id="_x0000_s1206" style="position:absolute" from="610,987" to="1953,1234"/>
            <v:line id="_x0000_s1207" style="position:absolute" from="610,987" to="1831,1481"/>
            <v:line id="_x0000_s1208" style="position:absolute" from="610,987" to="1953,1358"/>
            <v:shape id="_x0000_s1209" type="#_x0000_t75" style="position:absolute;left:1831;top:1604;width:244;height:206">
              <v:imagedata r:id="rId469" o:title=""/>
            </v:shape>
            <v:shape id="_x0000_s1210" type="#_x0000_t75" style="position:absolute;left:1831;top:1358;width:176;height:205">
              <v:imagedata r:id="rId470" o:title=""/>
            </v:shape>
            <v:shape id="_x0000_s1211" type="#_x0000_t75" style="position:absolute;left:1953;top:1111;width:271;height:205">
              <v:imagedata r:id="rId471" o:title=""/>
            </v:shape>
            <w10:wrap type="none"/>
            <w10:anchorlock/>
          </v:group>
          <o:OLEObject Type="Embed" ProgID="Equation.3" ShapeID="_x0000_s1195" DrawAspect="Content" ObjectID="_1444131313" r:id="rId472"/>
          <o:OLEObject Type="Embed" ProgID="Equation.3" ShapeID="_x0000_s1196" DrawAspect="Content" ObjectID="_1444131314" r:id="rId473"/>
          <o:OLEObject Type="Embed" ProgID="Equation.3" ShapeID="_x0000_s1197" DrawAspect="Content" ObjectID="_1444131315" r:id="rId474"/>
          <o:OLEObject Type="Embed" ProgID="Equation.3" ShapeID="_x0000_s1198" DrawAspect="Content" ObjectID="_1444131316" r:id="rId475"/>
          <o:OLEObject Type="Embed" ProgID="Equation.3" ShapeID="_x0000_s1199" DrawAspect="Content" ObjectID="_1444131317" r:id="rId476"/>
          <o:OLEObject Type="Embed" ProgID="Equation.3" ShapeID="_x0000_s1200" DrawAspect="Content" ObjectID="_1444131318" r:id="rId477"/>
          <o:OLEObject Type="Embed" ProgID="Equation.3" ShapeID="_x0000_s1201" DrawAspect="Content" ObjectID="_1444131319" r:id="rId478"/>
          <o:OLEObject Type="Embed" ProgID="Equation.3" ShapeID="_x0000_s1202" DrawAspect="Content" ObjectID="_1444131320" r:id="rId479"/>
          <o:OLEObject Type="Embed" ProgID="Equation.3" ShapeID="_x0000_s1209" DrawAspect="Content" ObjectID="_1444131321" r:id="rId480"/>
          <o:OLEObject Type="Embed" ProgID="Equation.3" ShapeID="_x0000_s1210" DrawAspect="Content" ObjectID="_1444131322" r:id="rId481"/>
          <o:OLEObject Type="Embed" ProgID="Equation.3" ShapeID="_x0000_s1211" DrawAspect="Content" ObjectID="_1444131323" r:id="rId482"/>
        </w:pic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1) Сторона АВ: напрямний вектор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480">
          <v:shape id="_x0000_i1240" type="#_x0000_t75" style="width:83.25pt;height:24pt" o:ole="">
            <v:imagedata r:id="rId483" o:title=""/>
          </v:shape>
          <o:OLEObject Type="Embed" ProgID="Equation.DSMT4" ShapeID="_x0000_i1240" DrawAspect="Content" ObjectID="_1444131213" r:id="rId48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Канонічне рівняння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40" w:dyaOrig="800">
          <v:shape id="_x0000_i1241" type="#_x0000_t75" style="width:87pt;height:39.75pt" o:ole="">
            <v:imagedata r:id="rId485" o:title=""/>
          </v:shape>
          <o:OLEObject Type="Embed" ProgID="Equation.DSMT4" ShapeID="_x0000_i1241" DrawAspect="Content" ObjectID="_1444131214" r:id="rId48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Загальне рівняння: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900" w:dyaOrig="880">
          <v:shape id="_x0000_i1242" type="#_x0000_t75" style="width:245.25pt;height:44.25pt" o:ole="">
            <v:imagedata r:id="rId487" o:title=""/>
          </v:shape>
          <o:OLEObject Type="Embed" ProgID="Equation.DSMT4" ShapeID="_x0000_i1242" DrawAspect="Content" ObjectID="_1444131215" r:id="rId488"/>
        </w:objec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Довжина сторони АВ: </w:t>
      </w:r>
      <w:r w:rsidR="00EC4F7D" w:rsidRPr="00B9092E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3879" w:dyaOrig="620">
          <v:shape id="_x0000_i1243" type="#_x0000_t75" style="width:194.25pt;height:30.75pt" o:ole="">
            <v:imagedata r:id="rId489" o:title=""/>
          </v:shape>
          <o:OLEObject Type="Embed" ProgID="Equation.DSMT4" ShapeID="_x0000_i1243" DrawAspect="Content" ObjectID="_1444131216" r:id="rId49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(од.)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Сторона ВС: напрямний вектор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480">
          <v:shape id="_x0000_i1244" type="#_x0000_t75" style="width:102.75pt;height:24pt" o:ole="">
            <v:imagedata r:id="rId491" o:title=""/>
          </v:shape>
          <o:OLEObject Type="Embed" ProgID="Equation.DSMT4" ShapeID="_x0000_i1244" DrawAspect="Content" ObjectID="_1444131217" r:id="rId49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Кутовий коефіцієнт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00" w:dyaOrig="800">
          <v:shape id="_x0000_i1245" type="#_x0000_t75" style="width:54.75pt;height:39.75pt" o:ole="">
            <v:imagedata r:id="rId493" o:title=""/>
          </v:shape>
          <o:OLEObject Type="Embed" ProgID="Equation.DSMT4" ShapeID="_x0000_i1245" DrawAspect="Content" ObjectID="_1444131218" r:id="rId49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Шукане рівняння з кутовим коефіцієнтом набуває вигляду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40" w:dyaOrig="800">
          <v:shape id="_x0000_i1246" type="#_x0000_t75" style="width:77.25pt;height:39.75pt" o:ole="">
            <v:imagedata r:id="rId495" o:title=""/>
          </v:shape>
          <o:OLEObject Type="Embed" ProgID="Equation.DSMT4" ShapeID="_x0000_i1246" DrawAspect="Content" ObjectID="_1444131219" r:id="rId49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Підставимо у рівняння координати точки С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5400" w:dyaOrig="800">
          <v:shape id="_x0000_i1247" type="#_x0000_t75" style="width:270pt;height:39.75pt" o:ole="">
            <v:imagedata r:id="rId497" o:title=""/>
          </v:shape>
          <o:OLEObject Type="Embed" ProgID="Equation.DSMT4" ShapeID="_x0000_i1247" DrawAspect="Content" ObjectID="_1444131220" r:id="rId49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Помножимо обидві частини рівняння на (-6) і перенесемо всі доданки в ліву частину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99" w:dyaOrig="380">
          <v:shape id="_x0000_i1248" type="#_x0000_t75" style="width:114.75pt;height:18.75pt" o:ole="">
            <v:imagedata r:id="rId499" o:title=""/>
          </v:shape>
          <o:OLEObject Type="Embed" ProgID="Equation.DSMT4" ShapeID="_x0000_i1248" DrawAspect="Content" ObjectID="_1444131221" r:id="rId50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Це загальне рівняння сторони ВС.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Довжина сторони ВС: </w:t>
      </w:r>
      <w:r w:rsidR="00EC4F7D" w:rsidRPr="00B9092E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4080" w:dyaOrig="620">
          <v:shape id="_x0000_i1249" type="#_x0000_t75" style="width:204pt;height:30.75pt" o:ole="">
            <v:imagedata r:id="rId501" o:title=""/>
          </v:shape>
          <o:OLEObject Type="Embed" ProgID="Equation.DSMT4" ShapeID="_x0000_i1249" DrawAspect="Content" ObjectID="_1444131222" r:id="rId50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(од.)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Сторона АС: напрямний вектор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480">
          <v:shape id="_x0000_i1250" type="#_x0000_t75" style="width:87pt;height:24pt" o:ole="">
            <v:imagedata r:id="rId503" o:title=""/>
          </v:shape>
          <o:OLEObject Type="Embed" ProgID="Equation.DSMT4" ShapeID="_x0000_i1250" DrawAspect="Content" ObjectID="_1444131223" r:id="rId50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запишемо будь-який вектор, що перпендикулярний напрямному:  </w:t>
      </w:r>
      <w:r w:rsidR="00EC4F7D" w:rsidRPr="00B9092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80" w:dyaOrig="480">
          <v:shape id="_x0000_i1251" type="#_x0000_t75" style="width:74.25pt;height:24pt" o:ole="">
            <v:imagedata r:id="rId505" o:title=""/>
          </v:shape>
          <o:OLEObject Type="Embed" ProgID="Equation.DSMT4" ShapeID="_x0000_i1251" DrawAspect="Content" ObjectID="_1444131224" r:id="rId50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шукане загальне рівняння набуде вигляду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020" w:dyaOrig="400">
          <v:shape id="_x0000_i1252" type="#_x0000_t75" style="width:251.25pt;height:20.25pt" o:ole="">
            <v:imagedata r:id="rId507" o:title=""/>
          </v:shape>
          <o:OLEObject Type="Embed" ProgID="Equation.DSMT4" ShapeID="_x0000_i1252" DrawAspect="Content" ObjectID="_1444131225" r:id="rId50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. Помноживши обидві частини на  нормуючий множник </w:t>
      </w:r>
      <w:r w:rsidR="00EC4F7D" w:rsidRPr="00B9092E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939" w:dyaOrig="900">
          <v:shape id="_x0000_i1253" type="#_x0000_t75" style="width:96.75pt;height:45pt" o:ole="">
            <v:imagedata r:id="rId509" o:title=""/>
          </v:shape>
          <o:OLEObject Type="Embed" ProgID="Equation.DSMT4" ShapeID="_x0000_i1253" DrawAspect="Content" ObjectID="_1444131226" r:id="rId51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отримаємо нормальне  рівняння: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860" w:dyaOrig="859">
          <v:shape id="_x0000_i1254" type="#_x0000_t75" style="width:143.25pt;height:42.75pt" o:ole="">
            <v:imagedata r:id="rId511" o:title=""/>
          </v:shape>
          <o:OLEObject Type="Embed" ProgID="Equation.DSMT4" ShapeID="_x0000_i1254" DrawAspect="Content" ObjectID="_1444131227" r:id="rId51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Довжина сторони АС: </w:t>
      </w:r>
      <w:r w:rsidR="00EC4F7D" w:rsidRPr="00B9092E">
        <w:rPr>
          <w:rFonts w:ascii="Times New Roman" w:hAnsi="Times New Roman" w:cs="Times New Roman"/>
          <w:position w:val="-22"/>
          <w:sz w:val="28"/>
          <w:szCs w:val="28"/>
          <w:lang w:val="uk-UA"/>
        </w:rPr>
        <w:object w:dxaOrig="3820" w:dyaOrig="620">
          <v:shape id="_x0000_i1255" type="#_x0000_t75" style="width:191.25pt;height:30.75pt" o:ole="">
            <v:imagedata r:id="rId513" o:title=""/>
          </v:shape>
          <o:OLEObject Type="Embed" ProgID="Equation.DSMT4" ShapeID="_x0000_i1255" DrawAspect="Content" ObjectID="_1444131228" r:id="rId51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2) Кути трикутника шукатимемо, використавши скалярний добуток векторів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Кут А: </w:t>
      </w:r>
      <w:r w:rsidR="00EC4F7D" w:rsidRPr="00B9092E">
        <w:rPr>
          <w:rFonts w:ascii="Times New Roman" w:hAnsi="Times New Roman" w:cs="Times New Roman"/>
          <w:position w:val="-52"/>
          <w:sz w:val="28"/>
          <w:szCs w:val="28"/>
          <w:lang w:val="uk-UA"/>
        </w:rPr>
        <w:object w:dxaOrig="6660" w:dyaOrig="1080">
          <v:shape id="_x0000_i1256" type="#_x0000_t75" style="width:333pt;height:54pt" o:ole="">
            <v:imagedata r:id="rId515" o:title=""/>
          </v:shape>
          <o:OLEObject Type="Embed" ProgID="Equation.DSMT4" ShapeID="_x0000_i1256" DrawAspect="Content" ObjectID="_1444131229" r:id="rId51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Кут В: </w:t>
      </w:r>
      <w:r w:rsidR="00EC4F7D" w:rsidRPr="00B9092E">
        <w:rPr>
          <w:rFonts w:ascii="Times New Roman" w:hAnsi="Times New Roman" w:cs="Times New Roman"/>
          <w:position w:val="-52"/>
          <w:sz w:val="28"/>
          <w:szCs w:val="28"/>
          <w:lang w:val="uk-UA"/>
        </w:rPr>
        <w:object w:dxaOrig="8960" w:dyaOrig="1080">
          <v:shape id="_x0000_i1257" type="#_x0000_t75" style="width:447.75pt;height:54pt" o:ole="">
            <v:imagedata r:id="rId517" o:title=""/>
          </v:shape>
          <o:OLEObject Type="Embed" ProgID="Equation.DSMT4" ShapeID="_x0000_i1257" DrawAspect="Content" ObjectID="_1444131230" r:id="rId51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Кут С: оскільки трикутник прямокутний, то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860" w:dyaOrig="859">
          <v:shape id="_x0000_i1258" type="#_x0000_t75" style="width:143.25pt;height:42.75pt" o:ole="">
            <v:imagedata r:id="rId519" o:title=""/>
          </v:shape>
          <o:OLEObject Type="Embed" ProgID="Equation.DSMT4" ShapeID="_x0000_i1258" DrawAspect="Content" ObjectID="_1444131231" r:id="rId52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3) Рівняння медіани АМ: знайдемо координати точки М, як середини відрізка ВС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6940" w:dyaOrig="800">
          <v:shape id="_x0000_i1259" type="#_x0000_t75" style="width:347.25pt;height:39.75pt" o:ole="">
            <v:imagedata r:id="rId521" o:title=""/>
          </v:shape>
          <o:OLEObject Type="Embed" ProgID="Equation.DSMT4" ShapeID="_x0000_i1259" DrawAspect="Content" ObjectID="_1444131232" r:id="rId52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Напрямний вектор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60" w:dyaOrig="480">
          <v:shape id="_x0000_i1260" type="#_x0000_t75" style="width:102.75pt;height:24pt" o:ole="">
            <v:imagedata r:id="rId523" o:title=""/>
          </v:shape>
          <o:OLEObject Type="Embed" ProgID="Equation.DSMT4" ShapeID="_x0000_i1260" DrawAspect="Content" ObjectID="_1444131233" r:id="rId52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Канонічне рівняння медіани: </w:t>
      </w:r>
      <w:r w:rsidR="00EC4F7D" w:rsidRPr="00B9092E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740" w:dyaOrig="840">
          <v:shape id="_x0000_i1261" type="#_x0000_t75" style="width:87pt;height:42pt" o:ole="">
            <v:imagedata r:id="rId525" o:title=""/>
          </v:shape>
          <o:OLEObject Type="Embed" ProgID="Equation.DSMT4" ShapeID="_x0000_i1261" DrawAspect="Content" ObjectID="_1444131234" r:id="rId52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Рівняння висоти 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AH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знайдемо, як рівняння прямої, що перпендикулярна ВС і проходить через точку А: вектором нормалі прямої (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AH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) може слугувати напрямний вектор прямої (ВС). Тоді загальне рівняння висоти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680" w:dyaOrig="400">
          <v:shape id="_x0000_i1262" type="#_x0000_t75" style="width:434.25pt;height:20.25pt" o:ole="">
            <v:imagedata r:id="rId527" o:title=""/>
          </v:shape>
          <o:OLEObject Type="Embed" ProgID="Equation.DSMT4" ShapeID="_x0000_i1262" DrawAspect="Content" ObjectID="_1444131235" r:id="rId52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Рівняння бісектриси А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: шукатимемо, як рівняння геометричного місця точок, що рівновіддалені від сторін кута: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3360" w:dyaOrig="920">
          <v:shape id="_x0000_i1263" type="#_x0000_t75" style="width:168pt;height:45.75pt" o:ole="">
            <v:imagedata r:id="rId529" o:title=""/>
          </v:shape>
          <o:OLEObject Type="Embed" ProgID="Equation.DSMT4" ShapeID="_x0000_i1263" DrawAspect="Content" ObjectID="_1444131236" r:id="rId53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Для розкриття модулів візьмемо будь-яку точку в середині того самого кута А, нехай це буде точка Р(0;5). Підставимо координати цієї точки в рівняння сторін. </w:t>
      </w:r>
      <w:r w:rsidR="00EC4F7D" w:rsidRPr="00B9092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520" w:dyaOrig="320">
          <v:shape id="_x0000_i1264" type="#_x0000_t75" style="width:126pt;height:15.75pt" o:ole="">
            <v:imagedata r:id="rId531" o:title=""/>
          </v:shape>
          <o:OLEObject Type="Embed" ProgID="Equation.DSMT4" ShapeID="_x0000_i1264" DrawAspect="Content" ObjectID="_1444131237" r:id="rId53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EC4F7D" w:rsidRPr="00B9092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380" w:dyaOrig="320">
          <v:shape id="_x0000_i1265" type="#_x0000_t75" style="width:119.25pt;height:15.75pt" o:ole="">
            <v:imagedata r:id="rId533" o:title=""/>
          </v:shape>
          <o:OLEObject Type="Embed" ProgID="Equation.DSMT4" ShapeID="_x0000_i1265" DrawAspect="Content" ObjectID="_1444131238" r:id="rId53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Отже, шукане рівняння бісектриси набуває вигляду: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8840" w:dyaOrig="859">
          <v:shape id="_x0000_i1266" type="#_x0000_t75" style="width:441.75pt;height:42.75pt" o:ole="">
            <v:imagedata r:id="rId535" o:title=""/>
          </v:shape>
          <o:OLEObject Type="Embed" ProgID="Equation.DSMT4" ShapeID="_x0000_i1266" DrawAspect="Content" ObjectID="_1444131239" r:id="rId53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4) Площу трикутника АВС знайдемо використавши векторний добуток. Для цього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пишемо вектори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480">
          <v:shape id="_x0000_i1267" type="#_x0000_t75" style="width:96.75pt;height:24pt" o:ole="">
            <v:imagedata r:id="rId537" o:title=""/>
          </v:shape>
          <o:OLEObject Type="Embed" ProgID="Equation.DSMT4" ShapeID="_x0000_i1267" DrawAspect="Content" ObjectID="_1444131240" r:id="rId53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20" w:dyaOrig="480">
          <v:shape id="_x0000_i1268" type="#_x0000_t75" style="width:101.25pt;height:24pt" o:ole="">
            <v:imagedata r:id="rId539" o:title=""/>
          </v:shape>
          <o:OLEObject Type="Embed" ProgID="Equation.DSMT4" ShapeID="_x0000_i1268" DrawAspect="Content" ObjectID="_1444131241" r:id="rId54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як вектори простору </w:t>
      </w:r>
      <w:r w:rsidR="00EC4F7D" w:rsidRPr="00B9092E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80">
          <v:shape id="_x0000_i1269" type="#_x0000_t75" style="width:18.75pt;height:18.75pt" o:ole="">
            <v:imagedata r:id="rId541" o:title=""/>
          </v:shape>
          <o:OLEObject Type="Embed" ProgID="Equation.DSMT4" ShapeID="_x0000_i1269" DrawAspect="Content" ObjectID="_1444131242" r:id="rId54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Їх векторний добуток </w:t>
      </w:r>
      <w:r w:rsidR="00EC4F7D" w:rsidRPr="00B9092E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2720" w:dyaOrig="1440">
          <v:shape id="_x0000_i1270" type="#_x0000_t75" style="width:135.75pt;height:1in" o:ole="">
            <v:imagedata r:id="rId543" o:title=""/>
          </v:shape>
          <o:OLEObject Type="Embed" ProgID="Equation.DSMT4" ShapeID="_x0000_i1270" DrawAspect="Content" ObjectID="_1444131243" r:id="rId54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Площа трикутника дорівнюватиме половині довжини цього вектора: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380" w:dyaOrig="440">
          <v:shape id="_x0000_i1271" type="#_x0000_t75" style="width:69pt;height:21.75pt" o:ole="">
            <v:imagedata r:id="rId545" o:title=""/>
          </v:shape>
          <o:OLEObject Type="Embed" ProgID="Equation.DSMT4" ShapeID="_x0000_i1271" DrawAspect="Content" ObjectID="_1444131244" r:id="rId54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(кв.од.)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1) Рінняння: АВ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40" w:dyaOrig="380">
          <v:shape id="_x0000_i1272" type="#_x0000_t75" style="width:102pt;height:18.75pt" o:ole="">
            <v:imagedata r:id="rId547" o:title=""/>
          </v:shape>
          <o:OLEObject Type="Embed" ProgID="Equation.DSMT4" ShapeID="_x0000_i1272" DrawAspect="Content" ObjectID="_1444131245" r:id="rId54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ВС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99" w:dyaOrig="380">
          <v:shape id="_x0000_i1273" type="#_x0000_t75" style="width:114.75pt;height:18.75pt" o:ole="">
            <v:imagedata r:id="rId549" o:title=""/>
          </v:shape>
          <o:OLEObject Type="Embed" ProgID="Equation.DSMT4" ShapeID="_x0000_i1273" DrawAspect="Content" ObjectID="_1444131246" r:id="rId55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АС: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860" w:dyaOrig="859">
          <v:shape id="_x0000_i1274" type="#_x0000_t75" style="width:143.25pt;height:42.75pt" o:ole="">
            <v:imagedata r:id="rId551" o:title=""/>
          </v:shape>
          <o:OLEObject Type="Embed" ProgID="Equation.DSMT4" ShapeID="_x0000_i1274" DrawAspect="Content" ObjectID="_1444131247" r:id="rId55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Довжини: </w:t>
      </w:r>
      <w:r w:rsidR="00EC4F7D" w:rsidRPr="00B9092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60" w:dyaOrig="520">
          <v:shape id="_x0000_i1275" type="#_x0000_t75" style="width:72.75pt;height:26.25pt" o:ole="">
            <v:imagedata r:id="rId553" o:title=""/>
          </v:shape>
          <o:OLEObject Type="Embed" ProgID="Equation.DSMT4" ShapeID="_x0000_i1275" DrawAspect="Content" ObjectID="_1444131248" r:id="rId55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EC4F7D" w:rsidRPr="00B9092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60" w:dyaOrig="520">
          <v:shape id="_x0000_i1276" type="#_x0000_t75" style="width:83.25pt;height:26.25pt" o:ole="">
            <v:imagedata r:id="rId555" o:title=""/>
          </v:shape>
          <o:OLEObject Type="Embed" ProgID="Equation.DSMT4" ShapeID="_x0000_i1276" DrawAspect="Content" ObjectID="_1444131249" r:id="rId55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EC4F7D" w:rsidRPr="00B9092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00" w:dyaOrig="520">
          <v:shape id="_x0000_i1277" type="#_x0000_t75" style="width:75pt;height:26.25pt" o:ole="">
            <v:imagedata r:id="rId557" o:title=""/>
          </v:shape>
          <o:OLEObject Type="Embed" ProgID="Equation.DSMT4" ShapeID="_x0000_i1277" DrawAspect="Content" ObjectID="_1444131250" r:id="rId55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 w:rsidR="00EC4F7D" w:rsidRPr="00B9092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40" w:dyaOrig="400">
          <v:shape id="_x0000_i1278" type="#_x0000_t75" style="width:62.25pt;height:20.25pt" o:ole="">
            <v:imagedata r:id="rId559" o:title=""/>
          </v:shape>
          <o:OLEObject Type="Embed" ProgID="Equation.DSMT4" ShapeID="_x0000_i1278" DrawAspect="Content" ObjectID="_1444131251" r:id="rId56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320" w:dyaOrig="859">
          <v:shape id="_x0000_i1279" type="#_x0000_t75" style="width:116.25pt;height:42.75pt" o:ole="">
            <v:imagedata r:id="rId561" o:title=""/>
          </v:shape>
          <o:OLEObject Type="Embed" ProgID="Equation.DSMT4" ShapeID="_x0000_i1279" DrawAspect="Content" ObjectID="_1444131252" r:id="rId56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860" w:dyaOrig="859">
          <v:shape id="_x0000_i1280" type="#_x0000_t75" style="width:143.25pt;height:42.75pt" o:ole="">
            <v:imagedata r:id="rId563" o:title=""/>
          </v:shape>
          <o:OLEObject Type="Embed" ProgID="Equation.DSMT4" ShapeID="_x0000_i1280" DrawAspect="Content" ObjectID="_1444131253" r:id="rId56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3) Медіана АМ: </w:t>
      </w:r>
      <w:r w:rsidR="00EC4F7D" w:rsidRPr="00B9092E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740" w:dyaOrig="840">
          <v:shape id="_x0000_i1281" type="#_x0000_t75" style="width:87pt;height:42pt" o:ole="">
            <v:imagedata r:id="rId565" o:title=""/>
          </v:shape>
          <o:OLEObject Type="Embed" ProgID="Equation.DSMT4" ShapeID="_x0000_i1281" DrawAspect="Content" ObjectID="_1444131254" r:id="rId56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висота 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AH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40" w:dyaOrig="380">
          <v:shape id="_x0000_i1282" type="#_x0000_t75" style="width:111.75pt;height:18.75pt" o:ole="">
            <v:imagedata r:id="rId567" o:title=""/>
          </v:shape>
          <o:OLEObject Type="Embed" ProgID="Equation.DSMT4" ShapeID="_x0000_i1282" DrawAspect="Content" ObjectID="_1444131255" r:id="rId56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; бісектриса А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283" type="#_x0000_t75" style="width:95.25pt;height:18.75pt" o:ole="">
            <v:imagedata r:id="rId569" o:title=""/>
          </v:shape>
          <o:OLEObject Type="Embed" ProgID="Equation.DSMT4" ShapeID="_x0000_i1283" DrawAspect="Content" ObjectID="_1444131256" r:id="rId57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4)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380" w:dyaOrig="440">
          <v:shape id="_x0000_i1284" type="#_x0000_t75" style="width:69pt;height:21.75pt" o:ole="">
            <v:imagedata r:id="rId571" o:title=""/>
          </v:shape>
          <o:OLEObject Type="Embed" ProgID="Equation.DSMT4" ShapeID="_x0000_i1284" DrawAspect="Content" ObjectID="_1444131257" r:id="rId57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(од.кв.)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Задача 5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Задано рівняння сторони АВ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285" type="#_x0000_t75" style="width:90pt;height:18.75pt" o:ole="">
            <v:imagedata r:id="rId573" o:title=""/>
          </v:shape>
          <o:OLEObject Type="Embed" ProgID="Equation.DSMT4" ShapeID="_x0000_i1285" DrawAspect="Content" ObjectID="_1444131258" r:id="rId57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трикутника АВС, координати вершини С(-3;2) і тангенси внутрішніх кутів, прилеглих до сторони АВ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260" w:dyaOrig="800">
          <v:shape id="_x0000_i1286" type="#_x0000_t75" style="width:113.25pt;height:39.75pt" o:ole="">
            <v:imagedata r:id="rId575" o:title=""/>
          </v:shape>
          <o:OLEObject Type="Embed" ProgID="Equation.DSMT4" ShapeID="_x0000_i1286" DrawAspect="Content" ObjectID="_1444131259" r:id="rId57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 Знайти рівняння двох інших сторін трикутника.</w:t>
      </w:r>
    </w:p>
    <w:p w:rsidR="00916F95" w:rsidRPr="00B9092E" w:rsidRDefault="00D40A9A" w:rsidP="00916F95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pict>
          <v:group id="_x0000_s1254" editas="canvas" style="width:117pt;height:114.15pt;mso-position-horizontal-relative:char;mso-position-vertical-relative:line" coordorigin=",247" coordsize="2197,2468">
            <o:lock v:ext="edit" aspectratio="t"/>
            <v:shape id="_x0000_s1255" type="#_x0000_t75" style="position:absolute;top:247;width:2197;height:2468" o:preferrelative="f">
              <v:fill o:detectmouseclick="t"/>
              <v:path o:extrusionok="t" o:connecttype="none"/>
              <o:lock v:ext="edit" text="t"/>
            </v:shape>
            <v:line id="_x0000_s1256" style="position:absolute;flip:y" from="976,494" to="977,2469">
              <v:stroke endarrow="block"/>
            </v:line>
            <v:line id="_x0000_s1257" style="position:absolute" from="122,1604" to="1953,1605">
              <v:stroke endarrow="block"/>
            </v:line>
            <v:shape id="_x0000_s1258" type="#_x0000_t75" style="position:absolute;left:1953;top:1481;width:162;height:177">
              <v:imagedata r:id="rId364" o:title=""/>
            </v:shape>
            <v:shape id="_x0000_s1259" type="#_x0000_t75" style="position:absolute;left:732;top:370;width:177;height:219">
              <v:imagedata r:id="rId365" o:title=""/>
            </v:shape>
            <v:shape id="_x0000_s1260" type="#_x0000_t75" style="position:absolute;left:488;top:1111;width:244;height:246">
              <v:imagedata r:id="rId371" o:title=""/>
            </v:shape>
            <v:shape id="_x0000_s1261" type="#_x0000_t75" style="position:absolute;left:1831;top:617;width:188;height:207">
              <v:imagedata r:id="rId577" o:title=""/>
            </v:shape>
            <v:shape id="_x0000_s1262" type="#_x0000_t75" style="position:absolute;left:1587;top:617;width:244;height:248">
              <v:imagedata r:id="rId371" o:title=""/>
            </v:shape>
            <v:shape id="_x0000_s1263" type="#_x0000_t75" style="position:absolute;left:488;top:2468;width:207;height:207">
              <v:imagedata r:id="rId371" o:title=""/>
            </v:shape>
            <v:shape id="_x0000_s1264" type="#_x0000_t75" style="position:absolute;left:366;top:2221;width:189;height:205">
              <v:imagedata r:id="rId578" o:title=""/>
            </v:shape>
            <v:line id="_x0000_s1265" style="position:absolute;flip:x" from="610,740" to="1709,2592"/>
            <v:shape id="_x0000_s1266" type="#_x0000_t75" style="position:absolute;left:366;top:864;width:204;height:219">
              <v:imagedata r:id="rId579" o:title=""/>
            </v:shape>
            <v:line id="_x0000_s1267" style="position:absolute" from="610,1234" to="610,2592"/>
            <v:line id="_x0000_s1268" style="position:absolute;flip:y" from="610,740" to="1709,1234"/>
            <w10:wrap type="none"/>
            <w10:anchorlock/>
          </v:group>
          <o:OLEObject Type="Embed" ProgID="Equation.3" ShapeID="_x0000_s1258" DrawAspect="Content" ObjectID="_1444131324" r:id="rId580"/>
          <o:OLEObject Type="Embed" ProgID="Equation.3" ShapeID="_x0000_s1259" DrawAspect="Content" ObjectID="_1444131325" r:id="rId581"/>
          <o:OLEObject Type="Embed" ProgID="Equation.3" ShapeID="_x0000_s1260" DrawAspect="Content" ObjectID="_1444131326" r:id="rId582"/>
          <o:OLEObject Type="Embed" ProgID="Equation.3" ShapeID="_x0000_s1261" DrawAspect="Content" ObjectID="_1444131327" r:id="rId583"/>
          <o:OLEObject Type="Embed" ProgID="Equation.3" ShapeID="_x0000_s1262" DrawAspect="Content" ObjectID="_1444131328" r:id="rId584"/>
          <o:OLEObject Type="Embed" ProgID="Equation.3" ShapeID="_x0000_s1263" DrawAspect="Content" ObjectID="_1444131329" r:id="rId585"/>
          <o:OLEObject Type="Embed" ProgID="Equation.3" ShapeID="_x0000_s1264" DrawAspect="Content" ObjectID="_1444131330" r:id="rId586"/>
          <o:OLEObject Type="Embed" ProgID="Equation.3" ShapeID="_x0000_s1266" DrawAspect="Content" ObjectID="_1444131331" r:id="rId587"/>
        </w:pic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.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Невідомі рівняння будемо шукати як рівняння прямих з кутовим коефіцієнтом. Позначимо кутовий коефіцієнт прямої (АВ) через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40">
          <v:shape id="_x0000_i1287" type="#_x0000_t75" style="width:39.75pt;height:21.75pt" o:ole="">
            <v:imagedata r:id="rId588" o:title=""/>
          </v:shape>
          <o:OLEObject Type="Embed" ProgID="Equation.DSMT4" ShapeID="_x0000_i1287" DrawAspect="Content" ObjectID="_1444131260" r:id="rId58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кутовий коефіцієнт прямої (ВС) через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20" w:dyaOrig="440">
          <v:shape id="_x0000_i1288" type="#_x0000_t75" style="width:15.75pt;height:21.75pt" o:ole="">
            <v:imagedata r:id="rId590" o:title=""/>
          </v:shape>
          <o:OLEObject Type="Embed" ProgID="Equation.DSMT4" ShapeID="_x0000_i1288" DrawAspect="Content" ObjectID="_1444131261" r:id="rId59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 кутовий коефіцієнт прямої (АС) через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0" w:dyaOrig="440">
          <v:shape id="_x0000_i1289" type="#_x0000_t75" style="width:15pt;height:21.75pt" o:ole="">
            <v:imagedata r:id="rId592" o:title=""/>
          </v:shape>
          <o:OLEObject Type="Embed" ProgID="Equation.DSMT4" ShapeID="_x0000_i1289" DrawAspect="Content" ObjectID="_1444131262" r:id="rId59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i/>
          <w:sz w:val="28"/>
          <w:szCs w:val="28"/>
          <w:lang w:val="uk-UA"/>
        </w:rPr>
        <w:t>Означення.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нгенс кута між прямими, що задані своїми рівняннями з кутовими коефіцієнтами </w:t>
      </w:r>
      <w:r w:rsidR="00EC4F7D" w:rsidRPr="00B9092E">
        <w:rPr>
          <w:rFonts w:ascii="Times New Roman" w:hAnsi="Times New Roman" w:cs="Times New Roman"/>
          <w:i/>
          <w:position w:val="-14"/>
          <w:sz w:val="28"/>
          <w:szCs w:val="28"/>
          <w:lang w:val="uk-UA"/>
        </w:rPr>
        <w:object w:dxaOrig="3300" w:dyaOrig="440">
          <v:shape id="_x0000_i1290" type="#_x0000_t75" style="width:165pt;height:21.75pt" o:ole="">
            <v:imagedata r:id="rId594" o:title=""/>
          </v:shape>
          <o:OLEObject Type="Embed" ProgID="Equation.DSMT4" ShapeID="_x0000_i1290" DrawAspect="Content" ObjectID="_1444131263" r:id="rId595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визначається за формулою </w:t>
      </w:r>
      <w:r w:rsidR="00EC4F7D" w:rsidRPr="00B9092E">
        <w:rPr>
          <w:rFonts w:ascii="Times New Roman" w:hAnsi="Times New Roman" w:cs="Times New Roman"/>
          <w:i/>
          <w:position w:val="-38"/>
          <w:sz w:val="28"/>
          <w:szCs w:val="28"/>
          <w:lang w:val="uk-UA"/>
        </w:rPr>
        <w:object w:dxaOrig="1760" w:dyaOrig="880">
          <v:shape id="_x0000_i1291" type="#_x0000_t75" style="width:87.75pt;height:44.25pt" o:ole="">
            <v:imagedata r:id="rId596" o:title=""/>
          </v:shape>
          <o:OLEObject Type="Embed" ProgID="Equation.DSMT4" ShapeID="_x0000_i1291" DrawAspect="Content" ObjectID="_1444131264" r:id="rId597"/>
        </w:objec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(Домашнє завдання – довести формулу)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Тоді тангенс кута між прямими (АВ) і (ВС) </w:t>
      </w:r>
      <w:r w:rsidR="00EC4F7D" w:rsidRPr="00B9092E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3600" w:dyaOrig="880">
          <v:shape id="_x0000_i1292" type="#_x0000_t75" style="width:180pt;height:44.25pt" o:ole="">
            <v:imagedata r:id="rId598" o:title=""/>
          </v:shape>
          <o:OLEObject Type="Embed" ProgID="Equation.DSMT4" ShapeID="_x0000_i1292" DrawAspect="Content" ObjectID="_1444131265" r:id="rId59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. Шукане рівняння сторони (ВС) набуде вигляду: 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660" w:dyaOrig="800">
          <v:shape id="_x0000_i1293" type="#_x0000_t75" style="width:83.25pt;height:39.75pt" o:ole="">
            <v:imagedata r:id="rId600" o:title=""/>
          </v:shape>
          <o:OLEObject Type="Embed" ProgID="Equation.DSMT4" ShapeID="_x0000_i1293" DrawAspect="Content" ObjectID="_1444131266" r:id="rId60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Знайдемо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0" w:dyaOrig="440">
          <v:shape id="_x0000_i1294" type="#_x0000_t75" style="width:12.75pt;height:21.75pt" o:ole="">
            <v:imagedata r:id="rId602" o:title=""/>
          </v:shape>
          <o:OLEObject Type="Embed" ProgID="Equation.DSMT4" ShapeID="_x0000_i1294" DrawAspect="Content" ObjectID="_1444131267" r:id="rId60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підставивши в рівняння координати точки С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480" w:dyaOrig="800">
          <v:shape id="_x0000_i1295" type="#_x0000_t75" style="width:174pt;height:39.75pt" o:ole="">
            <v:imagedata r:id="rId604" o:title=""/>
          </v:shape>
          <o:OLEObject Type="Embed" ProgID="Equation.DSMT4" ShapeID="_x0000_i1295" DrawAspect="Content" ObjectID="_1444131268" r:id="rId60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Рівняння (ВС)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800" w:dyaOrig="800">
          <v:shape id="_x0000_i1296" type="#_x0000_t75" style="width:90pt;height:39.75pt" o:ole="">
            <v:imagedata r:id="rId606" o:title=""/>
          </v:shape>
          <o:OLEObject Type="Embed" ProgID="Equation.DSMT4" ShapeID="_x0000_i1296" DrawAspect="Content" ObjectID="_1444131269" r:id="rId60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B9092E">
        <w:rPr>
          <w:rFonts w:ascii="Times New Roman" w:hAnsi="Times New Roman" w:cs="Times New Roman"/>
          <w:sz w:val="28"/>
          <w:szCs w:val="28"/>
        </w:rPr>
        <w:t xml:space="preserve"> 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Аналогічно, знайдемо рівняння (АС): </w:t>
      </w:r>
      <w:r w:rsidR="00EC4F7D" w:rsidRPr="00B9092E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3500" w:dyaOrig="880">
          <v:shape id="_x0000_i1297" type="#_x0000_t75" style="width:174.75pt;height:44.25pt" o:ole="">
            <v:imagedata r:id="rId608" o:title=""/>
          </v:shape>
          <o:OLEObject Type="Embed" ProgID="Equation.DSMT4" ShapeID="_x0000_i1297" DrawAspect="Content" ObjectID="_1444131270" r:id="rId60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Отже, пряма (АС) має рівняння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380">
          <v:shape id="_x0000_i1298" type="#_x0000_t75" style="width:60pt;height:18.75pt" o:ole="">
            <v:imagedata r:id="rId610" o:title=""/>
          </v:shape>
          <o:OLEObject Type="Embed" ProgID="Equation.DSMT4" ShapeID="_x0000_i1298" DrawAspect="Content" ObjectID="_1444131271" r:id="rId61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Відповідь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: (ВС)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80" w:dyaOrig="380">
          <v:shape id="_x0000_i1299" type="#_x0000_t75" style="width:114pt;height:18.75pt" o:ole="">
            <v:imagedata r:id="rId612" o:title=""/>
          </v:shape>
          <o:OLEObject Type="Embed" ProgID="Equation.DSMT4" ShapeID="_x0000_i1299" DrawAspect="Content" ObjectID="_1444131272" r:id="rId61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; (АС)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380">
          <v:shape id="_x0000_i1300" type="#_x0000_t75" style="width:60pt;height:18.75pt" o:ole="">
            <v:imagedata r:id="rId614" o:title=""/>
          </v:shape>
          <o:OLEObject Type="Embed" ProgID="Equation.DSMT4" ShapeID="_x0000_i1300" DrawAspect="Content" ObjectID="_1444131273" r:id="rId61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адача 6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  (обов’язкова) Скласти рівняння прямої, що проходить через точку А(-2; 1):</w:t>
      </w:r>
    </w:p>
    <w:p w:rsidR="00916F95" w:rsidRPr="00B9092E" w:rsidRDefault="00916F95" w:rsidP="00916F9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паралельну осі О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16F95" w:rsidRPr="00B9092E" w:rsidRDefault="00916F95" w:rsidP="00916F9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що утворює з віссю О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кут 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80" w:dyaOrig="800">
          <v:shape id="_x0000_i1301" type="#_x0000_t75" style="width:24pt;height:39.75pt" o:ole="">
            <v:imagedata r:id="rId616" o:title=""/>
          </v:shape>
          <o:OLEObject Type="Embed" ProgID="Equation.DSMT4" ShapeID="_x0000_i1301" DrawAspect="Content" ObjectID="_1444131274" r:id="rId61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16F95" w:rsidRPr="00B9092E" w:rsidRDefault="00916F95" w:rsidP="00916F9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перпендикулярно вектору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480">
          <v:shape id="_x0000_i1302" type="#_x0000_t75" style="width:65.25pt;height:24pt" o:ole="">
            <v:imagedata r:id="rId618" o:title=""/>
          </v:shape>
          <o:OLEObject Type="Embed" ProgID="Equation.DSMT4" ShapeID="_x0000_i1302" DrawAspect="Content" ObjectID="_1444131275" r:id="rId61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16F95" w:rsidRPr="00B9092E" w:rsidRDefault="00916F95" w:rsidP="00916F9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паралельно бісектрисі першого координатного кута;</w:t>
      </w:r>
    </w:p>
    <w:p w:rsidR="00916F95" w:rsidRPr="00B9092E" w:rsidRDefault="00916F95" w:rsidP="00916F95">
      <w:pPr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перпендикулярно прямій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303" type="#_x0000_t75" style="width:90pt;height:18.75pt" o:ole="">
            <v:imagedata r:id="rId620" o:title=""/>
          </v:shape>
          <o:OLEObject Type="Embed" ProgID="Equation.DSMT4" ShapeID="_x0000_i1303" DrawAspect="Content" ObjectID="_1444131276" r:id="rId62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>такої, що відтинає на осі О</w:t>
      </w:r>
      <w:r w:rsidRPr="00B9092E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відрізок довжиною 5.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зання. </w:t>
      </w:r>
    </w:p>
    <w:p w:rsidR="00916F95" w:rsidRPr="00B9092E" w:rsidRDefault="00EC4F7D" w:rsidP="00916F9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80" w:dyaOrig="320">
          <v:shape id="_x0000_i1304" type="#_x0000_t75" style="width:44.25pt;height:15.75pt" o:ole="">
            <v:imagedata r:id="rId622" o:title=""/>
          </v:shape>
          <o:OLEObject Type="Embed" ProgID="Equation.DSMT4" ShapeID="_x0000_i1304" DrawAspect="Content" ObjectID="_1444131277" r:id="rId623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.                                                         </w:t>
      </w:r>
    </w:p>
    <w:p w:rsidR="00916F95" w:rsidRPr="00B9092E" w:rsidRDefault="00EC4F7D" w:rsidP="00916F9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position w:val="-56"/>
          <w:sz w:val="28"/>
          <w:szCs w:val="28"/>
          <w:lang w:val="uk-UA"/>
        </w:rPr>
        <w:object w:dxaOrig="6320" w:dyaOrig="1280">
          <v:shape id="_x0000_i1305" type="#_x0000_t75" style="width:315.75pt;height:63.75pt" o:ole="">
            <v:imagedata r:id="rId624" o:title=""/>
          </v:shape>
          <o:OLEObject Type="Embed" ProgID="Equation.DSMT4" ShapeID="_x0000_i1305" DrawAspect="Content" ObjectID="_1444131278" r:id="rId625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EC4F7D" w:rsidP="00916F9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6140" w:dyaOrig="880">
          <v:shape id="_x0000_i1306" type="#_x0000_t75" style="width:306.75pt;height:44.25pt" o:ole="">
            <v:imagedata r:id="rId626" o:title=""/>
          </v:shape>
          <o:OLEObject Type="Embed" ProgID="Equation.DSMT4" ShapeID="_x0000_i1306" DrawAspect="Content" ObjectID="_1444131279" r:id="rId627"/>
        </w:object>
      </w:r>
    </w:p>
    <w:p w:rsidR="00916F95" w:rsidRPr="00B9092E" w:rsidRDefault="00916F95" w:rsidP="00916F9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Рівняння бісектриси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40" w:dyaOrig="320">
          <v:shape id="_x0000_i1307" type="#_x0000_t75" style="width:36.75pt;height:15.75pt" o:ole="">
            <v:imagedata r:id="rId628" o:title=""/>
          </v:shape>
          <o:OLEObject Type="Embed" ProgID="Equation.DSMT4" ShapeID="_x0000_i1307" DrawAspect="Content" ObjectID="_1444131280" r:id="rId62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Напрямний вектор прямої може бути 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80">
          <v:shape id="_x0000_i1308" type="#_x0000_t75" style="width:57.75pt;height:24pt" o:ole="">
            <v:imagedata r:id="rId630" o:title=""/>
          </v:shape>
          <o:OLEObject Type="Embed" ProgID="Equation.DSMT4" ShapeID="_x0000_i1308" DrawAspect="Content" ObjectID="_1444131281" r:id="rId63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Тоді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680" w:dyaOrig="800">
          <v:shape id="_x0000_i1309" type="#_x0000_t75" style="width:183.75pt;height:39.75pt" o:ole="">
            <v:imagedata r:id="rId632" o:title=""/>
          </v:shape>
          <o:OLEObject Type="Embed" ProgID="Equation.DSMT4" ShapeID="_x0000_i1309" DrawAspect="Content" ObjectID="_1444131282" r:id="rId63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916F95" w:rsidRPr="00B9092E" w:rsidRDefault="00D40A9A" w:rsidP="009A46FD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pict>
          <v:group id="_x0000_s1212" editas="canvas" style="width:255.6pt;height:198pt;mso-position-horizontal-relative:char;mso-position-vertical-relative:line" coordsize="3466,2715">
            <o:lock v:ext="edit" aspectratio="t"/>
            <v:shape id="_x0000_s1213" type="#_x0000_t75" style="position:absolute;width:3466;height:2715" o:preferrelative="f" fillcolor="blue" strokecolor="#4bacc6" strokeweight="1pt">
              <v:fill o:detectmouseclick="t"/>
              <v:stroke dashstyle="dash"/>
              <v:shadow color="#868686"/>
              <v:path o:extrusionok="t" o:connecttype="none"/>
              <o:lock v:ext="edit" text="t"/>
            </v:shape>
            <v:line id="_x0000_s1214" style="position:absolute;flip:y" from="1855,123" to="1856,2469">
              <v:stroke endarrow="block"/>
            </v:line>
            <v:line id="_x0000_s1215" style="position:absolute" from="171,2098" to="3100,2098">
              <v:stroke endarrow="block"/>
            </v:line>
            <v:shape id="_x0000_s1216" type="#_x0000_t75" style="position:absolute;left:3222;top:1975;width:163;height:178">
              <v:imagedata r:id="rId364" o:title=""/>
            </v:shape>
            <v:shape id="_x0000_s1217" type="#_x0000_t75" style="position:absolute;left:1542;top:123;width:177;height:218">
              <v:imagedata r:id="rId365" o:title=""/>
            </v:shape>
            <v:shape id="_x0000_s1218" type="#_x0000_t75" style="position:absolute;top:1316;width:782;height:275">
              <v:imagedata r:id="rId634" o:title=""/>
            </v:shape>
            <v:shape id="_x0000_s1219" type="#_x0000_t75" style="position:absolute;left:732;top:1316;width:244;height:246">
              <v:imagedata r:id="rId371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20" type="#_x0000_t32" style="position:absolute;left:829;top:548;width:20;height:1921" o:connectortype="straight"/>
            <v:shape id="_x0000_s1221" type="#_x0000_t75" style="position:absolute;left:429;top:2153;width:303;height:223">
              <v:imagedata r:id="rId635" o:title=""/>
            </v:shape>
            <v:shape id="_x0000_s1222" type="#_x0000_t32" style="position:absolute;left:361;top:919;width:1668;height:1796" o:connectortype="straight" strokecolor="red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23" type="#_x0000_t19" style="position:absolute;left:1276;top:1907;width:325;height:181"/>
            <v:shape id="_x0000_s1224" type="#_x0000_t75" style="position:absolute;left:1321;top:1316;width:398;height:533">
              <v:imagedata r:id="rId636" o:title=""/>
            </v:shape>
            <v:shape id="_x0000_s1225" type="#_x0000_t32" style="position:absolute;left:1855;top:1439;width:1245;height:649;flip:y" o:connectortype="straight" strokecolor="blue">
              <v:stroke endarrow="block"/>
            </v:shape>
            <v:shape id="_x0000_s1226" type="#_x0000_t75" style="position:absolute;left:2270;top:1439;width:189;height:291">
              <v:imagedata r:id="rId637" o:title=""/>
            </v:shape>
            <v:shape id="_x0000_s1227" type="#_x0000_t32" style="position:absolute;left:458;top:669;width:1084;height:2046" o:connectortype="straight" strokecolor="blue"/>
            <v:shape id="_x0000_s1228" type="#_x0000_t32" style="position:absolute;top:341;width:1856;height:2030;flip:x" o:connectortype="straight" strokecolor="#0c0"/>
            <v:shape id="_x0000_s1229" type="#_x0000_t32" style="position:absolute;left:1321;top:669;width:1855;height:2030;flip:x" o:connectortype="straight" strokecolor="#0c0"/>
            <v:shape id="_x0000_s1230" type="#_x0000_t32" style="position:absolute;left:1719;top:232;width:408;height:2139" o:connectortype="straight">
              <v:stroke dashstyle="longDash"/>
            </v:shape>
            <v:shape id="_x0000_s1231" type="#_x0000_t75" style="position:absolute;left:2127;top:2193;width:1296;height:276">
              <v:imagedata r:id="rId638" o:title=""/>
            </v:shape>
            <v:shape id="_x0000_s1232" type="#_x0000_t32" style="position:absolute;left:391;top:972;width:2417;height:590;flip:y" o:connectortype="straight">
              <v:stroke dashstyle="longDash"/>
            </v:shape>
            <w10:wrap type="none"/>
            <w10:anchorlock/>
          </v:group>
          <o:OLEObject Type="Embed" ProgID="Equation.3" ShapeID="_x0000_s1216" DrawAspect="Content" ObjectID="_1444131332" r:id="rId639"/>
          <o:OLEObject Type="Embed" ProgID="Equation.3" ShapeID="_x0000_s1217" DrawAspect="Content" ObjectID="_1444131333" r:id="rId640"/>
          <o:OLEObject Type="Embed" ProgID="Equation.DSMT4" ShapeID="_x0000_s1218" DrawAspect="Content" ObjectID="_1444131334" r:id="rId641"/>
          <o:OLEObject Type="Embed" ProgID="Equation.3" ShapeID="_x0000_s1219" DrawAspect="Content" ObjectID="_1444131335" r:id="rId642"/>
          <o:OLEObject Type="Embed" ProgID="Equation.DSMT4" ShapeID="_x0000_s1221" DrawAspect="Content" ObjectID="_1444131336" r:id="rId643"/>
          <o:OLEObject Type="Embed" ProgID="Equation.DSMT4" ShapeID="_x0000_s1224" DrawAspect="Content" ObjectID="_1444131337" r:id="rId644"/>
          <o:OLEObject Type="Embed" ProgID="Equation.DSMT4" ShapeID="_x0000_s1226" DrawAspect="Content" ObjectID="_1444131338" r:id="rId645"/>
          <o:OLEObject Type="Embed" ProgID="Equation.DSMT4" ShapeID="_x0000_s1231" DrawAspect="Content" ObjectID="_1444131339" r:id="rId646"/>
        </w:pict>
      </w:r>
    </w:p>
    <w:p w:rsidR="009A46FD" w:rsidRPr="00B9092E" w:rsidRDefault="009A46FD" w:rsidP="009A46FD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16F95" w:rsidRPr="00B9092E" w:rsidRDefault="00916F95" w:rsidP="00916F9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Вектор 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80">
          <v:shape id="_x0000_i1310" type="#_x0000_t75" style="width:71.25pt;height:24pt" o:ole="">
            <v:imagedata r:id="rId647" o:title=""/>
          </v:shape>
          <o:OLEObject Type="Embed" ProgID="Equation.DSMT4" ShapeID="_x0000_i1310" DrawAspect="Content" ObjectID="_1444131283" r:id="rId648"/>
        </w:object>
      </w:r>
      <w:r w:rsidRPr="00B9092E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може бути напрямним вектором шуканої прямої, тоді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860" w:dyaOrig="800">
          <v:shape id="_x0000_i1311" type="#_x0000_t75" style="width:192.75pt;height:39.75pt" o:ole="">
            <v:imagedata r:id="rId649" o:title=""/>
          </v:shape>
          <o:OLEObject Type="Embed" ProgID="Equation.DSMT4" ShapeID="_x0000_i1311" DrawAspect="Content" ObjectID="_1444131284" r:id="rId650"/>
        </w:object>
      </w:r>
    </w:p>
    <w:p w:rsidR="00916F95" w:rsidRPr="00B9092E" w:rsidRDefault="00EC4F7D" w:rsidP="00916F95">
      <w:pPr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position w:val="-76"/>
          <w:sz w:val="28"/>
          <w:szCs w:val="28"/>
          <w:lang w:val="uk-UA"/>
        </w:rPr>
        <w:object w:dxaOrig="4500" w:dyaOrig="1680">
          <v:shape id="_x0000_i1312" type="#_x0000_t75" style="width:225pt;height:84pt" o:ole="">
            <v:imagedata r:id="rId651" o:title=""/>
          </v:shape>
          <o:OLEObject Type="Embed" ProgID="Equation.DSMT4" ShapeID="_x0000_i1312" DrawAspect="Content" ObjectID="_1444131285" r:id="rId652"/>
        </w:object>
      </w:r>
      <w:r w:rsidR="00916F95"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   або  </w:t>
      </w:r>
      <w:r w:rsidRPr="00B9092E">
        <w:rPr>
          <w:rFonts w:ascii="Times New Roman" w:hAnsi="Times New Roman" w:cs="Times New Roman"/>
          <w:position w:val="-86"/>
          <w:sz w:val="28"/>
          <w:szCs w:val="28"/>
          <w:lang w:val="uk-UA"/>
        </w:rPr>
        <w:object w:dxaOrig="4480" w:dyaOrig="1880">
          <v:shape id="_x0000_i1313" type="#_x0000_t75" style="width:224.25pt;height:93.75pt" o:ole="">
            <v:imagedata r:id="rId653" o:title=""/>
          </v:shape>
          <o:OLEObject Type="Embed" ProgID="Equation.DSMT4" ShapeID="_x0000_i1313" DrawAspect="Content" ObjectID="_1444131286" r:id="rId654"/>
        </w:objec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Задача 7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З пучка прямих, що визначаються рівнянням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79" w:dyaOrig="400">
          <v:shape id="_x0000_i1314" type="#_x0000_t75" style="width:104.25pt;height:20.25pt" o:ole="">
            <v:imagedata r:id="rId655" o:title=""/>
          </v:shape>
          <o:OLEObject Type="Embed" ProgID="Equation.DSMT4" ShapeID="_x0000_i1314" DrawAspect="Content" ObjectID="_1444131287" r:id="rId65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знайти ту пряму, що проходить через точку А(-2;5)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Підставимо координати точки А в рівняння пучка для визначення </w:t>
      </w:r>
      <w:r w:rsidRPr="00B9092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9092E">
        <w:rPr>
          <w:rFonts w:ascii="Times New Roman" w:hAnsi="Times New Roman" w:cs="Times New Roman"/>
          <w:sz w:val="28"/>
          <w:szCs w:val="28"/>
        </w:rPr>
        <w:t>: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80" w:dyaOrig="400">
          <v:shape id="_x0000_i1315" type="#_x0000_t75" style="width:174pt;height:20.25pt" o:ole="">
            <v:imagedata r:id="rId657" o:title=""/>
          </v:shape>
          <o:OLEObject Type="Embed" ProgID="Equation.DSMT4" ShapeID="_x0000_i1315" DrawAspect="Content" ObjectID="_1444131288" r:id="rId658"/>
        </w:object>
      </w:r>
      <w:r w:rsidRPr="00B9092E">
        <w:rPr>
          <w:rFonts w:ascii="Times New Roman" w:hAnsi="Times New Roman" w:cs="Times New Roman"/>
          <w:sz w:val="28"/>
          <w:szCs w:val="28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ідставимо отримане значення </w:t>
      </w:r>
      <w:r w:rsidRPr="00B9092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9092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в рівняння пучка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380" w:dyaOrig="400">
          <v:shape id="_x0000_i1316" type="#_x0000_t75" style="width:219pt;height:20.25pt" o:ole="">
            <v:imagedata r:id="rId659" o:title=""/>
          </v:shape>
          <o:OLEObject Type="Embed" ProgID="Equation.DSMT4" ShapeID="_x0000_i1316" DrawAspect="Content" ObjectID="_1444131289" r:id="rId660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Відповідь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317" type="#_x0000_t75" style="width:87pt;height:18.75pt" o:ole="">
            <v:imagedata r:id="rId661" o:title=""/>
          </v:shape>
          <o:OLEObject Type="Embed" ProgID="Equation.DSMT4" ShapeID="_x0000_i1317" DrawAspect="Content" ObjectID="_1444131290" r:id="rId662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Задача 8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Скласти рівняння прямої у полярних координатах, якщо відомо, що вона проходить через точку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1260" w:dyaOrig="880">
          <v:shape id="_x0000_i1318" type="#_x0000_t75" style="width:63pt;height:44.25pt" o:ole="">
            <v:imagedata r:id="rId663" o:title=""/>
          </v:shape>
          <o:OLEObject Type="Embed" ProgID="Equation.DSMT4" ShapeID="_x0000_i1318" DrawAspect="Content" ObjectID="_1444131291" r:id="rId664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і нахилена до полярної осі під кутом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60" w:dyaOrig="800">
          <v:shape id="_x0000_i1319" type="#_x0000_t75" style="width:23.25pt;height:39.75pt" o:ole="">
            <v:imagedata r:id="rId665" o:title=""/>
          </v:shape>
          <o:OLEObject Type="Embed" ProgID="Equation.DSMT4" ShapeID="_x0000_i1319" DrawAspect="Content" ObjectID="_1444131292" r:id="rId666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озв’яза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Рівняння прямої в полярних координатах має вигляд:  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80" w:dyaOrig="400">
          <v:shape id="_x0000_i1320" type="#_x0000_t75" style="width:114pt;height:20.25pt" o:ole="">
            <v:imagedata r:id="rId667" o:title=""/>
          </v:shape>
          <o:OLEObject Type="Embed" ProgID="Equation.DSMT4" ShapeID="_x0000_i1320" DrawAspect="Content" ObjectID="_1444131293" r:id="rId668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916F95" w:rsidRPr="00B9092E" w:rsidRDefault="00D40A9A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noProof/>
          <w:sz w:val="28"/>
          <w:szCs w:val="28"/>
        </w:rPr>
        <w:pict>
          <v:group id="_x0000_s1286" editas="canvas" style="position:absolute;margin-left:5.4pt;margin-top:3.05pt;width:162pt;height:97.65pt;z-index:251663360" coordorigin=",579" coordsize="2197,1339">
            <o:lock v:ext="edit" aspectratio="t"/>
            <v:shape id="_x0000_s1287" type="#_x0000_t75" style="position:absolute;top:579;width:2197;height:1339" o:preferrelative="f">
              <v:fill o:detectmouseclick="t"/>
              <v:path o:extrusionok="t" o:connecttype="none"/>
              <o:lock v:ext="edit" text="t"/>
            </v:shape>
            <v:line id="_x0000_s1288" style="position:absolute" from="122,1604" to="1953,1605">
              <v:stroke endarrow="block"/>
            </v:line>
            <v:shape id="_x0000_s1289" type="#_x0000_t75" style="position:absolute;left:1953;top:1481;width:162;height:177">
              <v:imagedata r:id="rId669" o:title=""/>
            </v:shape>
            <v:shape id="_x0000_s1290" type="#_x0000_t75" style="position:absolute;left:479;top:1438;width:152;height:142">
              <v:imagedata r:id="rId670" o:title=""/>
            </v:shape>
            <v:shape id="_x0000_s1291" type="#_x0000_t75" style="position:absolute;left:71;top:1481;width:244;height:246">
              <v:imagedata r:id="rId371" o:title=""/>
            </v:shape>
            <v:shape id="_x0000_s1292" type="#_x0000_t75" style="position:absolute;left:981;top:903;width:594;height:220">
              <v:imagedata r:id="rId671" o:title=""/>
            </v:shape>
            <v:shape id="_x0000_s1293" type="#_x0000_t75" style="position:absolute;left:955;top:1141;width:242;height:247">
              <v:imagedata r:id="rId371" o:title=""/>
            </v:shape>
            <v:shape id="_x0000_s1294" type="#_x0000_t75" style="position:absolute;left:793;top:1388;width:148;height:178">
              <v:imagedata r:id="rId672" o:title=""/>
            </v:shape>
            <v:line id="_x0000_s1295" style="position:absolute;flip:x" from="203,882" to="793,1605"/>
            <v:shape id="_x0000_s1296" type="#_x0000_t75" style="position:absolute;left:122;top:1727;width:164;height:191">
              <v:imagedata r:id="rId673" o:title=""/>
            </v:shape>
            <v:line id="_x0000_s1297" style="position:absolute" from="752,881" to="1486,1723"/>
            <v:shape id="_x0000_s1298" type="#_x0000_t19" style="position:absolute;left:379;top:1388;width:48;height:205"/>
            <v:shape id="_x0000_s1299" type="#_x0000_t32" style="position:absolute;left:203;top:1082;width:1162;height:523;flip:y" o:connectortype="straight"/>
            <v:shape id="_x0000_s1300" type="#_x0000_t19" style="position:absolute;left:631;top:1378;width:121;height:238"/>
            <v:shape id="_x0000_s1301" type="#_x0000_t75" style="position:absolute;left:682;top:1123;width:162;height:178">
              <v:imagedata r:id="rId669" o:title=""/>
            </v:shape>
            <v:shape id="_x0000_s1302" type="#_x0000_t75" style="position:absolute;left:315;top:982;width:162;height:177">
              <v:imagedata r:id="rId674" o:title=""/>
            </v:shape>
            <v:shape id="_x0000_s1303" type="#_x0000_t32" style="position:absolute;left:752;top:881;width:41;height:1;flip:x y" o:connectortype="straight"/>
            <w10:wrap type="square"/>
          </v:group>
          <o:OLEObject Type="Embed" ProgID="Equation.DSMT4" ShapeID="_x0000_s1289" DrawAspect="Content" ObjectID="_1444131340" r:id="rId675"/>
          <o:OLEObject Type="Embed" ProgID="Equation.DSMT4" ShapeID="_x0000_s1290" DrawAspect="Content" ObjectID="_1444131341" r:id="rId676"/>
          <o:OLEObject Type="Embed" ProgID="Equation.3" ShapeID="_x0000_s1291" DrawAspect="Content" ObjectID="_1444131342" r:id="rId677"/>
          <o:OLEObject Type="Embed" ProgID="Equation.DSMT4" ShapeID="_x0000_s1292" DrawAspect="Content" ObjectID="_1444131343" r:id="rId678"/>
          <o:OLEObject Type="Embed" ProgID="Equation.3" ShapeID="_x0000_s1293" DrawAspect="Content" ObjectID="_1444131344" r:id="rId679"/>
          <o:OLEObject Type="Embed" ProgID="Equation.DSMT4" ShapeID="_x0000_s1294" DrawAspect="Content" ObjectID="_1444131345" r:id="rId680"/>
          <o:OLEObject Type="Embed" ProgID="Equation.DSMT4" ShapeID="_x0000_s1296" DrawAspect="Content" ObjectID="_1444131346" r:id="rId681"/>
          <o:OLEObject Type="Embed" ProgID="Equation.DSMT4" ShapeID="_x0000_s1301" DrawAspect="Content" ObjectID="_1444131347" r:id="rId682"/>
          <o:OLEObject Type="Embed" ProgID="Equation.DSMT4" ShapeID="_x0000_s1302" DrawAspect="Content" ObjectID="_1444131348" r:id="rId683"/>
        </w:pict>
      </w:r>
    </w:p>
    <w:p w:rsidR="00916F95" w:rsidRPr="00B9092E" w:rsidRDefault="00916F95" w:rsidP="009A46FD">
      <w:pPr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Тоді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860" w:dyaOrig="880">
          <v:shape id="_x0000_i1321" type="#_x0000_t75" style="width:143.25pt;height:44.25pt" o:ole="">
            <v:imagedata r:id="rId684" o:title=""/>
          </v:shape>
          <o:OLEObject Type="Embed" ProgID="Equation.DSMT4" ShapeID="_x0000_i1321" DrawAspect="Content" ObjectID="_1444131294" r:id="rId68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  <w:r w:rsidR="00EC4F7D" w:rsidRPr="00B9092E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220" w:dyaOrig="880">
          <v:shape id="_x0000_i1322" type="#_x0000_t75" style="width:210.75pt;height:44.25pt" o:ole="">
            <v:imagedata r:id="rId686" o:title=""/>
          </v:shape>
          <o:OLEObject Type="Embed" ProgID="Equation.DSMT4" ShapeID="_x0000_i1322" DrawAspect="Content" ObjectID="_1444131295" r:id="rId68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D40A9A" w:rsidRPr="00B9092E">
        <w:rPr>
          <w:rFonts w:ascii="Times New Roman" w:hAnsi="Times New Roman" w:cs="Times New Roman"/>
          <w:sz w:val="28"/>
          <w:szCs w:val="28"/>
          <w:lang w:val="uk-UA"/>
        </w:rPr>
      </w:r>
      <w:r w:rsidR="00D40A9A" w:rsidRPr="00B9092E">
        <w:rPr>
          <w:rFonts w:ascii="Times New Roman" w:hAnsi="Times New Roman" w:cs="Times New Roman"/>
          <w:sz w:val="28"/>
          <w:szCs w:val="28"/>
          <w:lang w:val="uk-UA"/>
        </w:rPr>
        <w:pict>
          <v:group id="_x0000_s1318" editas="canvas" style="width:221.2pt;height:123.9pt;mso-position-horizontal-relative:char;mso-position-vertical-relative:line" coordorigin=",579" coordsize="2115,1339">
            <o:lock v:ext="edit" aspectratio="t"/>
            <v:shape id="_x0000_s1319" type="#_x0000_t75" style="position:absolute;top:579;width:2115;height:1339" o:preferrelative="f">
              <v:fill o:detectmouseclick="t"/>
              <v:path o:extrusionok="t" o:connecttype="none"/>
              <o:lock v:ext="edit" text="t"/>
            </v:shape>
            <v:line id="_x0000_s1320" style="position:absolute" from="122,1604" to="1953,1605">
              <v:stroke endarrow="block"/>
            </v:line>
            <v:shape id="_x0000_s1321" type="#_x0000_t75" style="position:absolute;left:1953;top:1481;width:162;height:177">
              <v:imagedata r:id="rId669" o:title=""/>
            </v:shape>
            <v:shape id="_x0000_s1322" type="#_x0000_t75" style="position:absolute;left:427;top:1082;width:166;height:511">
              <v:imagedata r:id="rId688" o:title=""/>
            </v:shape>
            <v:shape id="_x0000_s1323" type="#_x0000_t75" style="position:absolute;left:71;top:1481;width:244;height:246">
              <v:imagedata r:id="rId371" o:title=""/>
            </v:shape>
            <v:shape id="_x0000_s1324" type="#_x0000_t75" style="position:absolute;left:479;top:589;width:216;height:180">
              <v:imagedata r:id="rId689" o:title=""/>
            </v:shape>
            <v:shape id="_x0000_s1325" type="#_x0000_t75" style="position:absolute;left:610;top:679;width:244;height:247">
              <v:imagedata r:id="rId371" o:title=""/>
            </v:shape>
            <v:shape id="_x0000_s1326" type="#_x0000_t75" style="position:absolute;left:793;top:1388;width:162;height:150">
              <v:imagedata r:id="rId690" o:title=""/>
            </v:shape>
            <v:line id="_x0000_s1327" style="position:absolute;flip:x" from="203,783" to="732,1605"/>
            <v:shape id="_x0000_s1328" type="#_x0000_t75" style="position:absolute;left:122;top:1727;width:164;height:191">
              <v:imagedata r:id="rId673" o:title=""/>
            </v:shape>
            <v:line id="_x0000_s1329" style="position:absolute" from="593,589" to="1244,1823"/>
            <v:shape id="_x0000_s1330" type="#_x0000_t19" style="position:absolute;left:315;top:1388;width:112;height:205"/>
            <v:shape id="_x0000_s1331" type="#_x0000_t19" style="position:absolute;left:1046;top:1380;width:198;height:278;rotation:-729829fd" coordsize="21499,21600" adj=",-362980" path="wr-21600,,21600,43200,,,21499,19515nfewr-21600,,21600,43200,,,21499,19515l,21600nsxe">
              <v:path o:connectlocs="0,0;21499,19515;0,21600"/>
            </v:shape>
            <v:shape id="_x0000_s1332" type="#_x0000_t75" style="position:absolute;left:1293;top:1082;width:242;height:399">
              <v:imagedata r:id="rId691" o:title=""/>
            </v:shape>
            <v:shape id="_x0000_s1333" type="#_x0000_t32" style="position:absolute;left:203;top:926;width:1211;height:679;flip:y" o:connectortype="straight"/>
            <v:shape id="_x0000_s1334" type="#_x0000_t19" style="position:absolute;left:593;top:1388;width:183;height:225"/>
            <w10:wrap type="none"/>
            <w10:anchorlock/>
          </v:group>
          <o:OLEObject Type="Embed" ProgID="Equation.DSMT4" ShapeID="_x0000_s1321" DrawAspect="Content" ObjectID="_1444131349" r:id="rId692"/>
          <o:OLEObject Type="Embed" ProgID="Equation.DSMT4" ShapeID="_x0000_s1322" DrawAspect="Content" ObjectID="_1444131350" r:id="rId693"/>
          <o:OLEObject Type="Embed" ProgID="Equation.3" ShapeID="_x0000_s1323" DrawAspect="Content" ObjectID="_1444131351" r:id="rId694"/>
          <o:OLEObject Type="Embed" ProgID="Equation.DSMT4" ShapeID="_x0000_s1324" DrawAspect="Content" ObjectID="_1444131352" r:id="rId695"/>
          <o:OLEObject Type="Embed" ProgID="Equation.3" ShapeID="_x0000_s1325" DrawAspect="Content" ObjectID="_1444131353" r:id="rId696"/>
          <o:OLEObject Type="Embed" ProgID="Equation.DSMT4" ShapeID="_x0000_s1326" DrawAspect="Content" ObjectID="_1444131354" r:id="rId697"/>
          <o:OLEObject Type="Embed" ProgID="Equation.DSMT4" ShapeID="_x0000_s1328" DrawAspect="Content" ObjectID="_1444131355" r:id="rId698"/>
          <o:OLEObject Type="Embed" ProgID="Equation.DSMT4" ShapeID="_x0000_s1332" DrawAspect="Content" ObjectID="_1444131356" r:id="rId699"/>
        </w:pic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Отже рівняння шуканої прямої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460" w:dyaOrig="800">
          <v:shape id="_x0000_i1323" type="#_x0000_t75" style="width:123pt;height:39.75pt" o:ole="">
            <v:imagedata r:id="rId700" o:title=""/>
          </v:shape>
          <o:OLEObject Type="Embed" ProgID="Equation.DSMT4" ShapeID="_x0000_i1323" DrawAspect="Content" ObjectID="_1444131296" r:id="rId701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Відповідь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460" w:dyaOrig="800">
          <v:shape id="_x0000_i1324" type="#_x0000_t75" style="width:123pt;height:39.75pt" o:ole="">
            <v:imagedata r:id="rId702" o:title=""/>
          </v:shape>
          <o:OLEObject Type="Embed" ProgID="Equation.DSMT4" ShapeID="_x0000_i1324" DrawAspect="Content" ObjectID="_1444131297" r:id="rId703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адача 9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. (обов’язкова) Знайти множину точок площини – центрів кіл, що дотикаються до осі абсцис та проходить через точку В(0;3),  зробити рисунок.</w:t>
      </w:r>
    </w:p>
    <w:p w:rsidR="00916F95" w:rsidRPr="00B9092E" w:rsidRDefault="00916F95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Розв’язання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Шукане геометричне місце точок має таку властивість: відстань від центра кола до точки В дорівнює відстані від центра до осі абсцис і дорівнює радіусу кола. Нехай координати ценра кола </w:t>
      </w:r>
      <w:r w:rsidR="00EC4F7D" w:rsidRPr="00B9092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00" w:dyaOrig="400">
          <v:shape id="_x0000_i1325" type="#_x0000_t75" style="width:39.75pt;height:20.25pt" o:ole="">
            <v:imagedata r:id="rId704" o:title=""/>
          </v:shape>
          <o:OLEObject Type="Embed" ProgID="Equation.DSMT4" ShapeID="_x0000_i1325" DrawAspect="Content" ObjectID="_1444131298" r:id="rId705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, тоді </w:t>
      </w:r>
      <w:r w:rsidR="00EC4F7D" w:rsidRPr="00B9092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439" w:dyaOrig="540">
          <v:shape id="_x0000_i1326" type="#_x0000_t75" style="width:122.25pt;height:27pt" o:ole="">
            <v:imagedata r:id="rId706" o:title=""/>
          </v:shape>
          <o:OLEObject Type="Embed" ProgID="Equation.DSMT4" ShapeID="_x0000_i1326" DrawAspect="Content" ObjectID="_1444131299" r:id="rId707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 xml:space="preserve">. Виконаємо дії: </w:t>
      </w:r>
      <w:r w:rsidR="00EC4F7D" w:rsidRPr="00B9092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4720" w:dyaOrig="800">
          <v:shape id="_x0000_i1327" type="#_x0000_t75" style="width:236.25pt;height:39.75pt" o:ole="">
            <v:imagedata r:id="rId708" o:title=""/>
          </v:shape>
          <o:OLEObject Type="Embed" ProgID="Equation.DSMT4" ShapeID="_x0000_i1327" DrawAspect="Content" ObjectID="_1444131300" r:id="rId709"/>
        </w:objec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- це парабола.</w:t>
      </w:r>
    </w:p>
    <w:p w:rsidR="009A46FD" w:rsidRPr="00B9092E" w:rsidRDefault="00D40A9A" w:rsidP="009A46FD">
      <w:pPr>
        <w:tabs>
          <w:tab w:val="left" w:pos="284"/>
        </w:tabs>
        <w:ind w:left="0"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sz w:val="28"/>
          <w:szCs w:val="28"/>
          <w:lang w:val="uk-UA"/>
        </w:rPr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pict>
          <v:group id="_x0000_s1304" editas="canvas" style="width:157.5pt;height:134.55pt;mso-position-horizontal-relative:char;mso-position-vertical-relative:line" coordorigin=",247" coordsize="2197,2179">
            <o:lock v:ext="edit" aspectratio="t"/>
            <v:shape id="_x0000_s1305" type="#_x0000_t75" style="position:absolute;top:247;width:2197;height:2179" o:preferrelative="f">
              <v:fill o:detectmouseclick="t"/>
              <v:path o:extrusionok="t" o:connecttype="none"/>
              <o:lock v:ext="edit" text="t"/>
            </v:shape>
            <v:line id="_x0000_s1306" style="position:absolute;flip:y" from="909,451" to="910,2426">
              <v:stroke endarrow="block"/>
            </v:line>
            <v:line id="_x0000_s1307" style="position:absolute" from="122,1605" to="1953,1606">
              <v:stroke endarrow="block"/>
            </v:line>
            <v:shape id="_x0000_s1308" type="#_x0000_t75" style="position:absolute;left:1953;top:1481;width:162;height:177">
              <v:imagedata r:id="rId364" o:title=""/>
            </v:shape>
            <v:shape id="_x0000_s1309" type="#_x0000_t75" style="position:absolute;left:732;top:370;width:177;height:219">
              <v:imagedata r:id="rId365" o:title=""/>
            </v:shape>
            <v:shape id="_x0000_s1310" type="#_x0000_t75" style="position:absolute;left:373;top:715;width:486;height:221">
              <v:imagedata r:id="rId710" o:title=""/>
            </v:shape>
            <v:shape id="_x0000_s1311" type="#_x0000_t75" style="position:absolute;left:812;top:824;width:244;height:249">
              <v:imagedata r:id="rId371" o:title=""/>
            </v:shape>
            <v:shape id="_x0000_s1312" type="#_x0000_t75" style="position:absolute;left:812;top:1205;width:207;height:208">
              <v:imagedata r:id="rId371" o:title=""/>
            </v:shape>
            <v:oval id="_x0000_s1313" style="position:absolute;left:610;top:936;width:546;height:669" filled="f"/>
            <v:oval id="_x0000_s1314" style="position:absolute;left:909;top:451;width:993;height:1150" filled="f"/>
            <v:shape id="_x0000_s1315" type="#_x0000_t75" style="position:absolute;left:1334;top:936;width:207;height:207">
              <v:imagedata r:id="rId371" o:title=""/>
            </v:shape>
            <v:shape id="_x0000_s1316" type="#_x0000_t75" style="position:absolute;left:1214;top:824;width:392;height:220">
              <v:imagedata r:id="rId711" o:title=""/>
            </v:shape>
            <v:shape id="_x0000_s1317" style="position:absolute;left:176;top:589;width:1726;height:749" coordsize="3110,1148" path="m,193v402,477,804,955,1322,923c1840,1084,2812,186,3110,e" filled="f" strokecolor="red">
              <v:path arrowok="t"/>
            </v:shape>
            <w10:wrap type="none"/>
            <w10:anchorlock/>
          </v:group>
          <o:OLEObject Type="Embed" ProgID="Equation.3" ShapeID="_x0000_s1308" DrawAspect="Content" ObjectID="_1444131357" r:id="rId712"/>
          <o:OLEObject Type="Embed" ProgID="Equation.3" ShapeID="_x0000_s1309" DrawAspect="Content" ObjectID="_1444131358" r:id="rId713"/>
          <o:OLEObject Type="Embed" ProgID="Equation.DSMT4" ShapeID="_x0000_s1310" DrawAspect="Content" ObjectID="_1444131359" r:id="rId714"/>
          <o:OLEObject Type="Embed" ProgID="Equation.3" ShapeID="_x0000_s1311" DrawAspect="Content" ObjectID="_1444131360" r:id="rId715"/>
          <o:OLEObject Type="Embed" ProgID="Equation.3" ShapeID="_x0000_s1312" DrawAspect="Content" ObjectID="_1444131361" r:id="rId716"/>
          <o:OLEObject Type="Embed" ProgID="Equation.3" ShapeID="_x0000_s1315" DrawAspect="Content" ObjectID="_1444131362" r:id="rId717"/>
          <o:OLEObject Type="Embed" ProgID="Equation.DSMT4" ShapeID="_x0000_s1316" DrawAspect="Content" ObjectID="_1444131363" r:id="rId718"/>
        </w:pict>
      </w:r>
    </w:p>
    <w:p w:rsidR="003C0EB9" w:rsidRPr="00B9092E" w:rsidRDefault="00916F95" w:rsidP="00916F95">
      <w:pPr>
        <w:tabs>
          <w:tab w:val="left" w:pos="284"/>
        </w:tabs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9092E">
        <w:rPr>
          <w:rFonts w:ascii="Times New Roman" w:hAnsi="Times New Roman" w:cs="Times New Roman"/>
          <w:b/>
          <w:sz w:val="28"/>
          <w:szCs w:val="28"/>
          <w:lang w:val="uk-UA"/>
        </w:rPr>
        <w:t>Відповідь</w:t>
      </w:r>
      <w:r w:rsidRPr="00B9092E">
        <w:rPr>
          <w:rFonts w:ascii="Times New Roman" w:hAnsi="Times New Roman" w:cs="Times New Roman"/>
          <w:sz w:val="28"/>
          <w:szCs w:val="28"/>
          <w:lang w:val="uk-UA"/>
        </w:rPr>
        <w:t>: шукана множина точок – це парабола</w:t>
      </w:r>
      <w:r w:rsidR="009A46FD" w:rsidRPr="00B9092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B481B" w:rsidRPr="00B9092E" w:rsidRDefault="00BB481B" w:rsidP="00916F95">
      <w:p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sectPr w:rsidR="00BB481B" w:rsidRPr="00B9092E" w:rsidSect="00BB481B">
      <w:pgSz w:w="11906" w:h="16838"/>
      <w:pgMar w:top="1418" w:right="1418" w:bottom="1985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rbel">
    <w:panose1 w:val="020B0503020204020204"/>
    <w:charset w:val="CC"/>
    <w:family w:val="swiss"/>
    <w:pitch w:val="variable"/>
    <w:sig w:usb0="A00002EF" w:usb1="4000204B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C2F5D"/>
    <w:multiLevelType w:val="hybridMultilevel"/>
    <w:tmpl w:val="23DE7F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DE61F2"/>
    <w:multiLevelType w:val="hybridMultilevel"/>
    <w:tmpl w:val="DA5A6D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652742"/>
    <w:multiLevelType w:val="hybridMultilevel"/>
    <w:tmpl w:val="FF5AB5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drawingGridHorizontalSpacing w:val="110"/>
  <w:displayHorizontalDrawingGridEvery w:val="2"/>
  <w:characterSpacingControl w:val="doNotCompress"/>
  <w:compat/>
  <w:rsids>
    <w:rsidRoot w:val="00BB481B"/>
    <w:rsid w:val="00030298"/>
    <w:rsid w:val="000E6396"/>
    <w:rsid w:val="0011570F"/>
    <w:rsid w:val="00152E00"/>
    <w:rsid w:val="00171AC7"/>
    <w:rsid w:val="00203BC4"/>
    <w:rsid w:val="00252C6B"/>
    <w:rsid w:val="002752BE"/>
    <w:rsid w:val="0032234E"/>
    <w:rsid w:val="003B32F7"/>
    <w:rsid w:val="003C0EB9"/>
    <w:rsid w:val="0044393A"/>
    <w:rsid w:val="0055351D"/>
    <w:rsid w:val="005E3C0C"/>
    <w:rsid w:val="005E3F7E"/>
    <w:rsid w:val="00644DE0"/>
    <w:rsid w:val="00682BAC"/>
    <w:rsid w:val="007447FC"/>
    <w:rsid w:val="007E1147"/>
    <w:rsid w:val="008570E5"/>
    <w:rsid w:val="00916F95"/>
    <w:rsid w:val="00972516"/>
    <w:rsid w:val="00996CF6"/>
    <w:rsid w:val="009A46FD"/>
    <w:rsid w:val="00A110C7"/>
    <w:rsid w:val="00B56EA0"/>
    <w:rsid w:val="00B9092E"/>
    <w:rsid w:val="00B91AA8"/>
    <w:rsid w:val="00BB481B"/>
    <w:rsid w:val="00C615BB"/>
    <w:rsid w:val="00CA2951"/>
    <w:rsid w:val="00D40A9A"/>
    <w:rsid w:val="00D51872"/>
    <w:rsid w:val="00D74888"/>
    <w:rsid w:val="00DF12CA"/>
    <w:rsid w:val="00E10755"/>
    <w:rsid w:val="00E15191"/>
    <w:rsid w:val="00EB5852"/>
    <w:rsid w:val="00EC4F7D"/>
    <w:rsid w:val="00F039AE"/>
    <w:rsid w:val="00F63C85"/>
    <w:rsid w:val="00F8553B"/>
    <w:rsid w:val="00F914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3" type="arc" idref="#_x0000_s1223"/>
        <o:r id="V:Rule10" type="arc" idref="#_x0000_s1298"/>
        <o:r id="V:Rule12" type="arc" idref="#_x0000_s1300"/>
        <o:r id="V:Rule14" type="arc" idref="#_x0000_s1330"/>
        <o:r id="V:Rule15" type="arc" idref="#_x0000_s1331"/>
        <o:r id="V:Rule17" type="arc" idref="#_x0000_s1334"/>
        <o:r id="V:Rule18" type="connector" idref="#_x0000_s1220"/>
        <o:r id="V:Rule19" type="connector" idref="#_x0000_s1222"/>
        <o:r id="V:Rule20" type="connector" idref="#_x0000_s1299">
          <o:proxy start="" idref="#_x0000_s1295" connectloc="1"/>
        </o:r>
        <o:r id="V:Rule21" type="connector" idref="#_x0000_s1228"/>
        <o:r id="V:Rule22" type="connector" idref="#_x0000_s1229"/>
        <o:r id="V:Rule23" type="connector" idref="#_x0000_s1225"/>
        <o:r id="V:Rule24" type="connector" idref="#_x0000_s1227"/>
        <o:r id="V:Rule25" type="connector" idref="#_x0000_s1230">
          <o:proxy start="" idref="#_x0000_s1217" connectloc="3"/>
        </o:r>
        <o:r id="V:Rule26" type="connector" idref="#_x0000_s1232"/>
        <o:r id="V:Rule27" type="connector" idref="#_x0000_s1303">
          <o:proxy start="" idref="#_x0000_s1295" connectloc="0"/>
          <o:proxy end="" idref="#_x0000_s1297" connectloc="0"/>
        </o:r>
        <o:r id="V:Rule28" type="connector" idref="#_x0000_s1333">
          <o:proxy start="" idref="#_x0000_s1327" connectloc="1"/>
        </o:r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">
    <w:name w:val="Заголовок №9_"/>
    <w:basedOn w:val="a0"/>
    <w:link w:val="90"/>
    <w:uiPriority w:val="99"/>
    <w:rsid w:val="00BB481B"/>
    <w:rPr>
      <w:rFonts w:ascii="Book Antiqua" w:hAnsi="Book Antiqua" w:cs="Book Antiqua"/>
      <w:b/>
      <w:bCs/>
      <w:sz w:val="29"/>
      <w:szCs w:val="29"/>
      <w:shd w:val="clear" w:color="auto" w:fill="FFFFFF"/>
    </w:rPr>
  </w:style>
  <w:style w:type="paragraph" w:customStyle="1" w:styleId="90">
    <w:name w:val="Заголовок №9"/>
    <w:basedOn w:val="a"/>
    <w:link w:val="9"/>
    <w:uiPriority w:val="99"/>
    <w:rsid w:val="00BB481B"/>
    <w:pPr>
      <w:widowControl w:val="0"/>
      <w:shd w:val="clear" w:color="auto" w:fill="FFFFFF"/>
      <w:spacing w:after="360" w:line="240" w:lineRule="atLeast"/>
      <w:ind w:left="0" w:firstLine="0"/>
      <w:jc w:val="center"/>
      <w:outlineLvl w:val="8"/>
    </w:pPr>
    <w:rPr>
      <w:rFonts w:ascii="Book Antiqua" w:hAnsi="Book Antiqua" w:cs="Book Antiqua"/>
      <w:b/>
      <w:bCs/>
      <w:sz w:val="29"/>
      <w:szCs w:val="29"/>
    </w:rPr>
  </w:style>
  <w:style w:type="character" w:customStyle="1" w:styleId="12">
    <w:name w:val="Заголовок №12_"/>
    <w:basedOn w:val="a0"/>
    <w:link w:val="120"/>
    <w:uiPriority w:val="99"/>
    <w:rsid w:val="00BB481B"/>
    <w:rPr>
      <w:rFonts w:ascii="Book Antiqua" w:hAnsi="Book Antiqua" w:cs="Book Antiqua"/>
      <w:b/>
      <w:bCs/>
      <w:sz w:val="23"/>
      <w:szCs w:val="23"/>
      <w:shd w:val="clear" w:color="auto" w:fill="FFFFFF"/>
    </w:rPr>
  </w:style>
  <w:style w:type="paragraph" w:customStyle="1" w:styleId="120">
    <w:name w:val="Заголовок №12"/>
    <w:basedOn w:val="a"/>
    <w:link w:val="12"/>
    <w:uiPriority w:val="99"/>
    <w:rsid w:val="00BB481B"/>
    <w:pPr>
      <w:widowControl w:val="0"/>
      <w:shd w:val="clear" w:color="auto" w:fill="FFFFFF"/>
      <w:spacing w:before="420" w:after="300" w:line="240" w:lineRule="atLeast"/>
      <w:ind w:left="0" w:hanging="720"/>
      <w:jc w:val="center"/>
    </w:pPr>
    <w:rPr>
      <w:rFonts w:ascii="Book Antiqua" w:hAnsi="Book Antiqua" w:cs="Book Antiqua"/>
      <w:b/>
      <w:bCs/>
      <w:sz w:val="23"/>
      <w:szCs w:val="23"/>
    </w:rPr>
  </w:style>
  <w:style w:type="character" w:customStyle="1" w:styleId="1">
    <w:name w:val="Основной текст Знак1"/>
    <w:basedOn w:val="a0"/>
    <w:link w:val="a3"/>
    <w:uiPriority w:val="99"/>
    <w:rsid w:val="00BB481B"/>
    <w:rPr>
      <w:rFonts w:ascii="Times New Roman" w:hAnsi="Times New Roman" w:cs="Times New Roman"/>
      <w:shd w:val="clear" w:color="auto" w:fill="FFFFFF"/>
    </w:rPr>
  </w:style>
  <w:style w:type="paragraph" w:styleId="a3">
    <w:name w:val="Body Text"/>
    <w:basedOn w:val="a"/>
    <w:link w:val="1"/>
    <w:uiPriority w:val="99"/>
    <w:rsid w:val="00BB481B"/>
    <w:pPr>
      <w:widowControl w:val="0"/>
      <w:shd w:val="clear" w:color="auto" w:fill="FFFFFF"/>
      <w:spacing w:before="600" w:after="540" w:line="293" w:lineRule="exact"/>
      <w:ind w:left="0" w:hanging="1780"/>
      <w:jc w:val="center"/>
    </w:pPr>
    <w:rPr>
      <w:rFonts w:ascii="Times New Roman" w:hAnsi="Times New Roman" w:cs="Times New Roman"/>
    </w:rPr>
  </w:style>
  <w:style w:type="character" w:customStyle="1" w:styleId="a4">
    <w:name w:val="Основной текст Знак"/>
    <w:basedOn w:val="a0"/>
    <w:link w:val="a3"/>
    <w:uiPriority w:val="99"/>
    <w:semiHidden/>
    <w:rsid w:val="00BB481B"/>
  </w:style>
  <w:style w:type="character" w:customStyle="1" w:styleId="BookAntiqua75">
    <w:name w:val="Основной текст + Book Antiqua75"/>
    <w:aliases w:val="1095,5 pt568,Курсив326"/>
    <w:basedOn w:val="1"/>
    <w:uiPriority w:val="99"/>
    <w:rsid w:val="00BB481B"/>
    <w:rPr>
      <w:rFonts w:ascii="Book Antiqua" w:hAnsi="Book Antiqua" w:cs="Book Antiqua"/>
      <w:i/>
      <w:iCs/>
      <w:sz w:val="21"/>
      <w:szCs w:val="21"/>
    </w:rPr>
  </w:style>
  <w:style w:type="character" w:customStyle="1" w:styleId="BookAntiqua74">
    <w:name w:val="Основной текст + Book Antiqua74"/>
    <w:aliases w:val="9100,5 pt567"/>
    <w:basedOn w:val="1"/>
    <w:uiPriority w:val="99"/>
    <w:rsid w:val="00BB481B"/>
    <w:rPr>
      <w:rFonts w:ascii="Book Antiqua" w:hAnsi="Book Antiqua" w:cs="Book Antiqua"/>
      <w:sz w:val="19"/>
      <w:szCs w:val="19"/>
    </w:rPr>
  </w:style>
  <w:style w:type="character" w:customStyle="1" w:styleId="Constantia">
    <w:name w:val="Основной текст + Constantia"/>
    <w:aliases w:val="1094,5 pt565,Интервал 0 pt232"/>
    <w:basedOn w:val="1"/>
    <w:uiPriority w:val="99"/>
    <w:rsid w:val="00BB481B"/>
    <w:rPr>
      <w:rFonts w:ascii="Constantia" w:hAnsi="Constantia" w:cs="Constantia"/>
      <w:spacing w:val="10"/>
      <w:sz w:val="21"/>
      <w:szCs w:val="21"/>
    </w:rPr>
  </w:style>
  <w:style w:type="paragraph" w:styleId="a5">
    <w:name w:val="Balloon Text"/>
    <w:basedOn w:val="a"/>
    <w:link w:val="a6"/>
    <w:uiPriority w:val="99"/>
    <w:semiHidden/>
    <w:unhideWhenUsed/>
    <w:rsid w:val="00BB4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481B"/>
    <w:rPr>
      <w:rFonts w:ascii="Tahoma" w:hAnsi="Tahoma" w:cs="Tahoma"/>
      <w:sz w:val="16"/>
      <w:szCs w:val="16"/>
    </w:rPr>
  </w:style>
  <w:style w:type="character" w:customStyle="1" w:styleId="46">
    <w:name w:val="Основной текст (46)_"/>
    <w:basedOn w:val="a0"/>
    <w:link w:val="460"/>
    <w:uiPriority w:val="99"/>
    <w:rsid w:val="00BB481B"/>
    <w:rPr>
      <w:rFonts w:ascii="Book Antiqua" w:hAnsi="Book Antiqua" w:cs="Book Antiqua"/>
      <w:b/>
      <w:bCs/>
      <w:sz w:val="23"/>
      <w:szCs w:val="23"/>
      <w:shd w:val="clear" w:color="auto" w:fill="FFFFFF"/>
    </w:rPr>
  </w:style>
  <w:style w:type="character" w:customStyle="1" w:styleId="52">
    <w:name w:val="Основной текст (52)_"/>
    <w:basedOn w:val="a0"/>
    <w:link w:val="520"/>
    <w:uiPriority w:val="99"/>
    <w:rsid w:val="00BB481B"/>
    <w:rPr>
      <w:rFonts w:ascii="Book Antiqua" w:hAnsi="Book Antiqua" w:cs="Book Antiqua"/>
      <w:b/>
      <w:bCs/>
      <w:i/>
      <w:iCs/>
      <w:sz w:val="20"/>
      <w:szCs w:val="20"/>
      <w:shd w:val="clear" w:color="auto" w:fill="FFFFFF"/>
    </w:rPr>
  </w:style>
  <w:style w:type="character" w:customStyle="1" w:styleId="521pt">
    <w:name w:val="Основной текст (52) + Интервал 1 pt"/>
    <w:basedOn w:val="52"/>
    <w:uiPriority w:val="99"/>
    <w:rsid w:val="00BB481B"/>
    <w:rPr>
      <w:spacing w:val="20"/>
      <w:u w:val="single"/>
    </w:rPr>
  </w:style>
  <w:style w:type="character" w:customStyle="1" w:styleId="521pt1">
    <w:name w:val="Основной текст (52) + Интервал 1 pt1"/>
    <w:basedOn w:val="52"/>
    <w:uiPriority w:val="99"/>
    <w:rsid w:val="00BB481B"/>
    <w:rPr>
      <w:spacing w:val="20"/>
    </w:rPr>
  </w:style>
  <w:style w:type="paragraph" w:customStyle="1" w:styleId="460">
    <w:name w:val="Основной текст (46)"/>
    <w:basedOn w:val="a"/>
    <w:link w:val="46"/>
    <w:uiPriority w:val="99"/>
    <w:rsid w:val="00BB481B"/>
    <w:pPr>
      <w:widowControl w:val="0"/>
      <w:shd w:val="clear" w:color="auto" w:fill="FFFFFF"/>
      <w:spacing w:before="480" w:after="360" w:line="240" w:lineRule="atLeast"/>
      <w:ind w:left="0" w:firstLine="0"/>
      <w:jc w:val="both"/>
    </w:pPr>
    <w:rPr>
      <w:rFonts w:ascii="Book Antiqua" w:hAnsi="Book Antiqua" w:cs="Book Antiqua"/>
      <w:b/>
      <w:bCs/>
      <w:sz w:val="23"/>
      <w:szCs w:val="23"/>
    </w:rPr>
  </w:style>
  <w:style w:type="paragraph" w:customStyle="1" w:styleId="520">
    <w:name w:val="Основной текст (52)"/>
    <w:basedOn w:val="a"/>
    <w:link w:val="52"/>
    <w:uiPriority w:val="99"/>
    <w:rsid w:val="00BB481B"/>
    <w:pPr>
      <w:widowControl w:val="0"/>
      <w:shd w:val="clear" w:color="auto" w:fill="FFFFFF"/>
      <w:spacing w:before="60" w:after="60" w:line="240" w:lineRule="atLeast"/>
      <w:ind w:left="0" w:firstLine="0"/>
      <w:jc w:val="center"/>
    </w:pPr>
    <w:rPr>
      <w:rFonts w:ascii="Book Antiqua" w:hAnsi="Book Antiqua" w:cs="Book Antiqua"/>
      <w:b/>
      <w:bCs/>
      <w:i/>
      <w:iCs/>
      <w:sz w:val="20"/>
      <w:szCs w:val="20"/>
    </w:rPr>
  </w:style>
  <w:style w:type="character" w:customStyle="1" w:styleId="a7">
    <w:name w:val="Колонтитул_"/>
    <w:basedOn w:val="a0"/>
    <w:link w:val="10"/>
    <w:uiPriority w:val="99"/>
    <w:rsid w:val="00BB481B"/>
    <w:rPr>
      <w:rFonts w:ascii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10">
    <w:name w:val="Колонтитул1"/>
    <w:basedOn w:val="a"/>
    <w:link w:val="a7"/>
    <w:uiPriority w:val="99"/>
    <w:rsid w:val="00BB481B"/>
    <w:pPr>
      <w:widowControl w:val="0"/>
      <w:shd w:val="clear" w:color="auto" w:fill="FFFFFF"/>
      <w:spacing w:line="240" w:lineRule="atLeast"/>
      <w:ind w:left="0" w:firstLine="0"/>
    </w:pPr>
    <w:rPr>
      <w:rFonts w:ascii="Times New Roman" w:hAnsi="Times New Roman" w:cs="Times New Roman"/>
      <w:i/>
      <w:iCs/>
      <w:sz w:val="18"/>
      <w:szCs w:val="18"/>
    </w:rPr>
  </w:style>
  <w:style w:type="character" w:customStyle="1" w:styleId="4">
    <w:name w:val="Основной текст (4)_"/>
    <w:basedOn w:val="a0"/>
    <w:link w:val="40"/>
    <w:uiPriority w:val="99"/>
    <w:rsid w:val="00BB481B"/>
    <w:rPr>
      <w:rFonts w:ascii="Times New Roman" w:hAnsi="Times New Roman" w:cs="Times New Roman"/>
      <w:b/>
      <w:bCs/>
      <w:sz w:val="19"/>
      <w:szCs w:val="19"/>
      <w:shd w:val="clear" w:color="auto" w:fill="FFFFFF"/>
    </w:rPr>
  </w:style>
  <w:style w:type="character" w:customStyle="1" w:styleId="4BookAntiqua">
    <w:name w:val="Основной текст (4) + Book Antiqua"/>
    <w:aliases w:val="8101,5 pt561,Не полужирный280"/>
    <w:basedOn w:val="4"/>
    <w:uiPriority w:val="99"/>
    <w:rsid w:val="00BB481B"/>
    <w:rPr>
      <w:rFonts w:ascii="Book Antiqua" w:hAnsi="Book Antiqua" w:cs="Book Antiqua"/>
      <w:b w:val="0"/>
      <w:bCs w:val="0"/>
      <w:sz w:val="17"/>
      <w:szCs w:val="17"/>
    </w:rPr>
  </w:style>
  <w:style w:type="paragraph" w:customStyle="1" w:styleId="40">
    <w:name w:val="Основной текст (4)"/>
    <w:basedOn w:val="a"/>
    <w:link w:val="4"/>
    <w:uiPriority w:val="99"/>
    <w:rsid w:val="00BB481B"/>
    <w:pPr>
      <w:widowControl w:val="0"/>
      <w:shd w:val="clear" w:color="auto" w:fill="FFFFFF"/>
      <w:spacing w:before="60" w:after="360" w:line="240" w:lineRule="atLeast"/>
      <w:ind w:left="0" w:hanging="500"/>
      <w:jc w:val="both"/>
    </w:pPr>
    <w:rPr>
      <w:rFonts w:ascii="Times New Roman" w:hAnsi="Times New Roman" w:cs="Times New Roman"/>
      <w:b/>
      <w:bCs/>
      <w:sz w:val="19"/>
      <w:szCs w:val="19"/>
    </w:rPr>
  </w:style>
  <w:style w:type="character" w:customStyle="1" w:styleId="Corbel14">
    <w:name w:val="Основной текст + Corbel14"/>
    <w:aliases w:val="1314,5 pt468,Курсив276,Масштаб 80%"/>
    <w:basedOn w:val="1"/>
    <w:uiPriority w:val="99"/>
    <w:rsid w:val="00BB481B"/>
    <w:rPr>
      <w:rFonts w:ascii="Corbel" w:hAnsi="Corbel" w:cs="Corbel"/>
      <w:i/>
      <w:iCs/>
      <w:w w:val="80"/>
      <w:sz w:val="27"/>
      <w:szCs w:val="27"/>
    </w:rPr>
  </w:style>
  <w:style w:type="character" w:customStyle="1" w:styleId="3BookmanOldStyle39">
    <w:name w:val="Основной текст (3) + Bookman Old Style39"/>
    <w:aliases w:val="889,5 pt467,Интервал 0 pt187"/>
    <w:basedOn w:val="a0"/>
    <w:uiPriority w:val="99"/>
    <w:rsid w:val="00BB481B"/>
    <w:rPr>
      <w:rFonts w:ascii="Bookman Old Style" w:hAnsi="Bookman Old Style" w:cs="Bookman Old Style"/>
      <w:b/>
      <w:bCs/>
      <w:i/>
      <w:iCs/>
      <w:spacing w:val="10"/>
      <w:sz w:val="17"/>
      <w:szCs w:val="17"/>
      <w:shd w:val="clear" w:color="auto" w:fill="FFFFFF"/>
    </w:rPr>
  </w:style>
  <w:style w:type="character" w:customStyle="1" w:styleId="BookmanOldStyle152">
    <w:name w:val="Основной текст + Bookman Old Style152"/>
    <w:aliases w:val="9 pt85"/>
    <w:basedOn w:val="1"/>
    <w:uiPriority w:val="99"/>
    <w:rsid w:val="00BB481B"/>
    <w:rPr>
      <w:rFonts w:ascii="Bookman Old Style" w:hAnsi="Bookman Old Style" w:cs="Bookman Old Style"/>
      <w:sz w:val="18"/>
      <w:szCs w:val="18"/>
    </w:rPr>
  </w:style>
  <w:style w:type="character" w:customStyle="1" w:styleId="3">
    <w:name w:val="Основной текст (3)_"/>
    <w:basedOn w:val="a0"/>
    <w:link w:val="31"/>
    <w:uiPriority w:val="99"/>
    <w:rsid w:val="0032234E"/>
    <w:rPr>
      <w:rFonts w:ascii="Times New Roman" w:hAnsi="Times New Roman" w:cs="Times New Roman"/>
      <w:b/>
      <w:bCs/>
      <w:i/>
      <w:iCs/>
      <w:shd w:val="clear" w:color="auto" w:fill="FFFFFF"/>
    </w:rPr>
  </w:style>
  <w:style w:type="character" w:customStyle="1" w:styleId="3Corbel">
    <w:name w:val="Основной текст (3) + Corbel"/>
    <w:aliases w:val="1313,5 pt465,Не полужирный242,Масштаб 80%11"/>
    <w:basedOn w:val="3"/>
    <w:uiPriority w:val="99"/>
    <w:rsid w:val="0032234E"/>
    <w:rPr>
      <w:rFonts w:ascii="Corbel" w:hAnsi="Corbel" w:cs="Corbel"/>
      <w:b w:val="0"/>
      <w:bCs w:val="0"/>
      <w:w w:val="80"/>
      <w:sz w:val="27"/>
      <w:szCs w:val="27"/>
    </w:rPr>
  </w:style>
  <w:style w:type="paragraph" w:customStyle="1" w:styleId="31">
    <w:name w:val="Основной текст (3)1"/>
    <w:basedOn w:val="a"/>
    <w:link w:val="3"/>
    <w:uiPriority w:val="99"/>
    <w:rsid w:val="0032234E"/>
    <w:pPr>
      <w:widowControl w:val="0"/>
      <w:shd w:val="clear" w:color="auto" w:fill="FFFFFF"/>
      <w:spacing w:before="540" w:after="540" w:line="269" w:lineRule="exact"/>
      <w:ind w:left="0" w:firstLine="0"/>
      <w:jc w:val="center"/>
    </w:pPr>
    <w:rPr>
      <w:rFonts w:ascii="Times New Roman" w:hAnsi="Times New Roman" w:cs="Times New Roman"/>
      <w:b/>
      <w:bCs/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4.bin"/><Relationship Id="rId671" Type="http://schemas.openxmlformats.org/officeDocument/2006/relationships/image" Target="media/image333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5.wmf"/><Relationship Id="rId366" Type="http://schemas.openxmlformats.org/officeDocument/2006/relationships/image" Target="media/image187.wmf"/><Relationship Id="rId531" Type="http://schemas.openxmlformats.org/officeDocument/2006/relationships/image" Target="media/image266.wmf"/><Relationship Id="rId573" Type="http://schemas.openxmlformats.org/officeDocument/2006/relationships/image" Target="media/image287.wmf"/><Relationship Id="rId629" Type="http://schemas.openxmlformats.org/officeDocument/2006/relationships/oleObject" Target="embeddings/oleObject313.bin"/><Relationship Id="rId170" Type="http://schemas.openxmlformats.org/officeDocument/2006/relationships/image" Target="media/image86.wmf"/><Relationship Id="rId226" Type="http://schemas.openxmlformats.org/officeDocument/2006/relationships/image" Target="media/image115.wmf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30.bin"/><Relationship Id="rId640" Type="http://schemas.openxmlformats.org/officeDocument/2006/relationships/oleObject" Target="embeddings/oleObject317.bin"/><Relationship Id="rId682" Type="http://schemas.openxmlformats.org/officeDocument/2006/relationships/oleObject" Target="embeddings/oleObject342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77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9.bin"/><Relationship Id="rId5" Type="http://schemas.openxmlformats.org/officeDocument/2006/relationships/image" Target="media/image1.wmf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4.bin"/><Relationship Id="rId444" Type="http://schemas.openxmlformats.org/officeDocument/2006/relationships/image" Target="media/image225.wmf"/><Relationship Id="rId486" Type="http://schemas.openxmlformats.org/officeDocument/2006/relationships/oleObject" Target="embeddings/oleObject239.bin"/><Relationship Id="rId651" Type="http://schemas.openxmlformats.org/officeDocument/2006/relationships/image" Target="media/image322.wmf"/><Relationship Id="rId693" Type="http://schemas.openxmlformats.org/officeDocument/2006/relationships/oleObject" Target="embeddings/oleObject347.bin"/><Relationship Id="rId707" Type="http://schemas.openxmlformats.org/officeDocument/2006/relationships/oleObject" Target="embeddings/oleObject35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7.wmf"/><Relationship Id="rId304" Type="http://schemas.openxmlformats.org/officeDocument/2006/relationships/image" Target="media/image154.png"/><Relationship Id="rId346" Type="http://schemas.openxmlformats.org/officeDocument/2006/relationships/image" Target="media/image176.wmf"/><Relationship Id="rId388" Type="http://schemas.openxmlformats.org/officeDocument/2006/relationships/image" Target="media/image197.wmf"/><Relationship Id="rId511" Type="http://schemas.openxmlformats.org/officeDocument/2006/relationships/image" Target="media/image256.wmf"/><Relationship Id="rId553" Type="http://schemas.openxmlformats.org/officeDocument/2006/relationships/image" Target="media/image277.wmf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6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5.wmf"/><Relationship Id="rId413" Type="http://schemas.openxmlformats.org/officeDocument/2006/relationships/oleObject" Target="embeddings/oleObject200.bin"/><Relationship Id="rId595" Type="http://schemas.openxmlformats.org/officeDocument/2006/relationships/oleObject" Target="embeddings/oleObject296.bin"/><Relationship Id="rId248" Type="http://schemas.openxmlformats.org/officeDocument/2006/relationships/image" Target="media/image126.wmf"/><Relationship Id="rId455" Type="http://schemas.openxmlformats.org/officeDocument/2006/relationships/oleObject" Target="embeddings/oleObject221.bin"/><Relationship Id="rId497" Type="http://schemas.openxmlformats.org/officeDocument/2006/relationships/image" Target="media/image249.wmf"/><Relationship Id="rId620" Type="http://schemas.openxmlformats.org/officeDocument/2006/relationships/image" Target="media/image308.wmf"/><Relationship Id="rId662" Type="http://schemas.openxmlformats.org/officeDocument/2006/relationships/oleObject" Target="embeddings/oleObject331.bin"/><Relationship Id="rId718" Type="http://schemas.openxmlformats.org/officeDocument/2006/relationships/oleObject" Target="embeddings/oleObject365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4.png"/><Relationship Id="rId315" Type="http://schemas.openxmlformats.org/officeDocument/2006/relationships/image" Target="media/image160.wmf"/><Relationship Id="rId357" Type="http://schemas.openxmlformats.org/officeDocument/2006/relationships/oleObject" Target="embeddings/oleObject172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6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3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5.wmf"/><Relationship Id="rId466" Type="http://schemas.openxmlformats.org/officeDocument/2006/relationships/image" Target="media/image236.wmf"/><Relationship Id="rId631" Type="http://schemas.openxmlformats.org/officeDocument/2006/relationships/oleObject" Target="embeddings/oleObject314.bin"/><Relationship Id="rId673" Type="http://schemas.openxmlformats.org/officeDocument/2006/relationships/image" Target="media/image33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270" Type="http://schemas.openxmlformats.org/officeDocument/2006/relationships/image" Target="media/image137.wmf"/><Relationship Id="rId326" Type="http://schemas.openxmlformats.org/officeDocument/2006/relationships/image" Target="media/image166.wmf"/><Relationship Id="rId533" Type="http://schemas.openxmlformats.org/officeDocument/2006/relationships/image" Target="media/image267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6.wmf"/><Relationship Id="rId368" Type="http://schemas.openxmlformats.org/officeDocument/2006/relationships/image" Target="media/image189.wmf"/><Relationship Id="rId575" Type="http://schemas.openxmlformats.org/officeDocument/2006/relationships/image" Target="media/image288.wmf"/><Relationship Id="rId172" Type="http://schemas.openxmlformats.org/officeDocument/2006/relationships/image" Target="media/image87.wmf"/><Relationship Id="rId228" Type="http://schemas.openxmlformats.org/officeDocument/2006/relationships/image" Target="media/image116.wmf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2.bin"/><Relationship Id="rId600" Type="http://schemas.openxmlformats.org/officeDocument/2006/relationships/image" Target="media/image298.wmf"/><Relationship Id="rId642" Type="http://schemas.openxmlformats.org/officeDocument/2006/relationships/oleObject" Target="embeddings/oleObject319.bin"/><Relationship Id="rId684" Type="http://schemas.openxmlformats.org/officeDocument/2006/relationships/image" Target="media/image337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79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91.bin"/><Relationship Id="rId7" Type="http://schemas.openxmlformats.org/officeDocument/2006/relationships/image" Target="media/image2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image" Target="media/image226.wmf"/><Relationship Id="rId611" Type="http://schemas.openxmlformats.org/officeDocument/2006/relationships/oleObject" Target="embeddings/oleObject304.bin"/><Relationship Id="rId653" Type="http://schemas.openxmlformats.org/officeDocument/2006/relationships/image" Target="media/image323.wmf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7.wmf"/><Relationship Id="rId513" Type="http://schemas.openxmlformats.org/officeDocument/2006/relationships/image" Target="media/image257.wmf"/><Relationship Id="rId555" Type="http://schemas.openxmlformats.org/officeDocument/2006/relationships/image" Target="media/image278.wmf"/><Relationship Id="rId597" Type="http://schemas.openxmlformats.org/officeDocument/2006/relationships/oleObject" Target="embeddings/oleObject297.bin"/><Relationship Id="rId720" Type="http://schemas.openxmlformats.org/officeDocument/2006/relationships/theme" Target="theme/theme1.xml"/><Relationship Id="rId152" Type="http://schemas.openxmlformats.org/officeDocument/2006/relationships/image" Target="media/image77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415" Type="http://schemas.openxmlformats.org/officeDocument/2006/relationships/oleObject" Target="embeddings/oleObject201.bin"/><Relationship Id="rId457" Type="http://schemas.openxmlformats.org/officeDocument/2006/relationships/oleObject" Target="embeddings/oleObject222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50.wmf"/><Relationship Id="rId664" Type="http://schemas.openxmlformats.org/officeDocument/2006/relationships/oleObject" Target="embeddings/oleObject332.bin"/><Relationship Id="rId14" Type="http://schemas.openxmlformats.org/officeDocument/2006/relationships/oleObject" Target="embeddings/oleObject5.bin"/><Relationship Id="rId56" Type="http://schemas.openxmlformats.org/officeDocument/2006/relationships/image" Target="media/image27.wmf"/><Relationship Id="rId317" Type="http://schemas.openxmlformats.org/officeDocument/2006/relationships/image" Target="media/image161.wmf"/><Relationship Id="rId359" Type="http://schemas.openxmlformats.org/officeDocument/2006/relationships/oleObject" Target="embeddings/oleObject173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91.wmf"/><Relationship Id="rId426" Type="http://schemas.openxmlformats.org/officeDocument/2006/relationships/image" Target="media/image216.wmf"/><Relationship Id="rId633" Type="http://schemas.openxmlformats.org/officeDocument/2006/relationships/oleObject" Target="embeddings/oleObject315.bin"/><Relationship Id="rId230" Type="http://schemas.openxmlformats.org/officeDocument/2006/relationships/image" Target="media/image117.wmf"/><Relationship Id="rId468" Type="http://schemas.openxmlformats.org/officeDocument/2006/relationships/image" Target="media/image238.w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8.wmf"/><Relationship Id="rId328" Type="http://schemas.openxmlformats.org/officeDocument/2006/relationships/image" Target="media/image167.wmf"/><Relationship Id="rId535" Type="http://schemas.openxmlformats.org/officeDocument/2006/relationships/image" Target="media/image268.wmf"/><Relationship Id="rId577" Type="http://schemas.openxmlformats.org/officeDocument/2006/relationships/image" Target="media/image289.wmf"/><Relationship Id="rId700" Type="http://schemas.openxmlformats.org/officeDocument/2006/relationships/image" Target="media/image343.wmf"/><Relationship Id="rId132" Type="http://schemas.openxmlformats.org/officeDocument/2006/relationships/image" Target="media/image67.wmf"/><Relationship Id="rId174" Type="http://schemas.openxmlformats.org/officeDocument/2006/relationships/image" Target="media/image88.wmf"/><Relationship Id="rId381" Type="http://schemas.openxmlformats.org/officeDocument/2006/relationships/oleObject" Target="embeddings/oleObject181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4.bin"/><Relationship Id="rId644" Type="http://schemas.openxmlformats.org/officeDocument/2006/relationships/oleObject" Target="embeddings/oleObject321.bin"/><Relationship Id="rId686" Type="http://schemas.openxmlformats.org/officeDocument/2006/relationships/image" Target="media/image338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11" Type="http://schemas.openxmlformats.org/officeDocument/2006/relationships/image" Target="media/image349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4.wmf"/><Relationship Id="rId350" Type="http://schemas.openxmlformats.org/officeDocument/2006/relationships/image" Target="media/image178.wmf"/><Relationship Id="rId406" Type="http://schemas.openxmlformats.org/officeDocument/2006/relationships/image" Target="media/image206.wmf"/><Relationship Id="rId588" Type="http://schemas.openxmlformats.org/officeDocument/2006/relationships/image" Target="media/image292.wmf"/><Relationship Id="rId9" Type="http://schemas.openxmlformats.org/officeDocument/2006/relationships/image" Target="media/image3.wmf"/><Relationship Id="rId210" Type="http://schemas.openxmlformats.org/officeDocument/2006/relationships/image" Target="media/image107.wmf"/><Relationship Id="rId392" Type="http://schemas.openxmlformats.org/officeDocument/2006/relationships/image" Target="media/image199.wmf"/><Relationship Id="rId448" Type="http://schemas.openxmlformats.org/officeDocument/2006/relationships/image" Target="media/image227.wmf"/><Relationship Id="rId613" Type="http://schemas.openxmlformats.org/officeDocument/2006/relationships/oleObject" Target="embeddings/oleObject305.bin"/><Relationship Id="rId655" Type="http://schemas.openxmlformats.org/officeDocument/2006/relationships/image" Target="media/image324.wmf"/><Relationship Id="rId697" Type="http://schemas.openxmlformats.org/officeDocument/2006/relationships/oleObject" Target="embeddings/oleObject351.bin"/><Relationship Id="rId252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8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52.bin"/><Relationship Id="rId154" Type="http://schemas.openxmlformats.org/officeDocument/2006/relationships/image" Target="media/image78.wmf"/><Relationship Id="rId361" Type="http://schemas.openxmlformats.org/officeDocument/2006/relationships/oleObject" Target="embeddings/oleObject174.bin"/><Relationship Id="rId557" Type="http://schemas.openxmlformats.org/officeDocument/2006/relationships/image" Target="media/image279.wmf"/><Relationship Id="rId599" Type="http://schemas.openxmlformats.org/officeDocument/2006/relationships/oleObject" Target="embeddings/oleObject298.bin"/><Relationship Id="rId196" Type="http://schemas.openxmlformats.org/officeDocument/2006/relationships/image" Target="media/image100.wmf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624" Type="http://schemas.openxmlformats.org/officeDocument/2006/relationships/image" Target="media/image310.wmf"/><Relationship Id="rId666" Type="http://schemas.openxmlformats.org/officeDocument/2006/relationships/oleObject" Target="embeddings/oleObject33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62.png"/><Relationship Id="rId470" Type="http://schemas.openxmlformats.org/officeDocument/2006/relationships/image" Target="media/image240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8.wmf"/><Relationship Id="rId123" Type="http://schemas.openxmlformats.org/officeDocument/2006/relationships/image" Target="media/image62.wmf"/><Relationship Id="rId330" Type="http://schemas.openxmlformats.org/officeDocument/2006/relationships/image" Target="media/image168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93.wmf"/><Relationship Id="rId428" Type="http://schemas.openxmlformats.org/officeDocument/2006/relationships/image" Target="media/image217.wmf"/><Relationship Id="rId635" Type="http://schemas.openxmlformats.org/officeDocument/2006/relationships/image" Target="media/image316.wmf"/><Relationship Id="rId677" Type="http://schemas.openxmlformats.org/officeDocument/2006/relationships/oleObject" Target="embeddings/oleObject337.bin"/><Relationship Id="rId232" Type="http://schemas.openxmlformats.org/officeDocument/2006/relationships/image" Target="media/image118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6.bin"/><Relationship Id="rId702" Type="http://schemas.openxmlformats.org/officeDocument/2006/relationships/image" Target="media/image344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8.wmf"/><Relationship Id="rId537" Type="http://schemas.openxmlformats.org/officeDocument/2006/relationships/image" Target="media/image269.wmf"/><Relationship Id="rId579" Type="http://schemas.openxmlformats.org/officeDocument/2006/relationships/image" Target="media/image291.wmf"/><Relationship Id="rId80" Type="http://schemas.openxmlformats.org/officeDocument/2006/relationships/image" Target="media/image39.wmf"/><Relationship Id="rId176" Type="http://schemas.openxmlformats.org/officeDocument/2006/relationships/image" Target="media/image89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3.bin"/><Relationship Id="rId439" Type="http://schemas.openxmlformats.org/officeDocument/2006/relationships/oleObject" Target="embeddings/oleObject213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8.wmf"/><Relationship Id="rId506" Type="http://schemas.openxmlformats.org/officeDocument/2006/relationships/oleObject" Target="embeddings/oleObject249.bin"/><Relationship Id="rId688" Type="http://schemas.openxmlformats.org/officeDocument/2006/relationships/image" Target="media/image339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42.bin"/><Relationship Id="rId548" Type="http://schemas.openxmlformats.org/officeDocument/2006/relationships/oleObject" Target="embeddings/oleObject270.bin"/><Relationship Id="rId713" Type="http://schemas.openxmlformats.org/officeDocument/2006/relationships/oleObject" Target="embeddings/oleObject360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5.wmf"/><Relationship Id="rId352" Type="http://schemas.openxmlformats.org/officeDocument/2006/relationships/image" Target="media/image179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oleObject" Target="embeddings/oleObject306.bin"/><Relationship Id="rId212" Type="http://schemas.openxmlformats.org/officeDocument/2006/relationships/image" Target="media/image108.wmf"/><Relationship Id="rId254" Type="http://schemas.openxmlformats.org/officeDocument/2006/relationships/image" Target="media/image129.wmf"/><Relationship Id="rId657" Type="http://schemas.openxmlformats.org/officeDocument/2006/relationships/image" Target="media/image325.wmf"/><Relationship Id="rId699" Type="http://schemas.openxmlformats.org/officeDocument/2006/relationships/oleObject" Target="embeddings/oleObject35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50.wmf"/><Relationship Id="rId461" Type="http://schemas.openxmlformats.org/officeDocument/2006/relationships/oleObject" Target="embeddings/oleObject224.bin"/><Relationship Id="rId517" Type="http://schemas.openxmlformats.org/officeDocument/2006/relationships/image" Target="media/image259.wmf"/><Relationship Id="rId559" Type="http://schemas.openxmlformats.org/officeDocument/2006/relationships/image" Target="media/image280.wmf"/><Relationship Id="rId60" Type="http://schemas.openxmlformats.org/officeDocument/2006/relationships/image" Target="media/image29.wmf"/><Relationship Id="rId156" Type="http://schemas.openxmlformats.org/officeDocument/2006/relationships/image" Target="media/image79.wmf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3.bin"/><Relationship Id="rId570" Type="http://schemas.openxmlformats.org/officeDocument/2006/relationships/oleObject" Target="embeddings/oleObject281.bin"/><Relationship Id="rId626" Type="http://schemas.openxmlformats.org/officeDocument/2006/relationships/image" Target="media/image311.wmf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8.wmf"/><Relationship Id="rId668" Type="http://schemas.openxmlformats.org/officeDocument/2006/relationships/oleObject" Target="embeddings/oleObject334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27.bin"/><Relationship Id="rId528" Type="http://schemas.openxmlformats.org/officeDocument/2006/relationships/oleObject" Target="embeddings/oleObject260.bin"/><Relationship Id="rId125" Type="http://schemas.openxmlformats.org/officeDocument/2006/relationships/image" Target="media/image63.png"/><Relationship Id="rId167" Type="http://schemas.openxmlformats.org/officeDocument/2006/relationships/oleObject" Target="embeddings/oleObject79.bin"/><Relationship Id="rId332" Type="http://schemas.openxmlformats.org/officeDocument/2006/relationships/image" Target="media/image169.wmf"/><Relationship Id="rId374" Type="http://schemas.openxmlformats.org/officeDocument/2006/relationships/image" Target="media/image195.wmf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9.wmf"/><Relationship Id="rId637" Type="http://schemas.openxmlformats.org/officeDocument/2006/relationships/image" Target="media/image318.wmf"/><Relationship Id="rId679" Type="http://schemas.openxmlformats.org/officeDocument/2006/relationships/oleObject" Target="embeddings/oleObject33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40.wmf"/><Relationship Id="rId441" Type="http://schemas.openxmlformats.org/officeDocument/2006/relationships/oleObject" Target="embeddings/oleObject214.bin"/><Relationship Id="rId483" Type="http://schemas.openxmlformats.org/officeDocument/2006/relationships/image" Target="media/image242.wmf"/><Relationship Id="rId539" Type="http://schemas.openxmlformats.org/officeDocument/2006/relationships/image" Target="media/image270.wmf"/><Relationship Id="rId690" Type="http://schemas.openxmlformats.org/officeDocument/2006/relationships/image" Target="media/image341.wmf"/><Relationship Id="rId704" Type="http://schemas.openxmlformats.org/officeDocument/2006/relationships/image" Target="media/image345.wmf"/><Relationship Id="rId40" Type="http://schemas.openxmlformats.org/officeDocument/2006/relationships/image" Target="media/image19.wmf"/><Relationship Id="rId136" Type="http://schemas.openxmlformats.org/officeDocument/2006/relationships/image" Target="media/image69.wmf"/><Relationship Id="rId178" Type="http://schemas.openxmlformats.org/officeDocument/2006/relationships/image" Target="media/image90.wmf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71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oleObject" Target="embeddings/oleObject324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8.wmf"/><Relationship Id="rId452" Type="http://schemas.openxmlformats.org/officeDocument/2006/relationships/image" Target="media/image229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62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0.bin"/><Relationship Id="rId354" Type="http://schemas.openxmlformats.org/officeDocument/2006/relationships/image" Target="media/image18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6.wmf"/><Relationship Id="rId375" Type="http://schemas.openxmlformats.org/officeDocument/2006/relationships/image" Target="media/image196.wmf"/><Relationship Id="rId396" Type="http://schemas.openxmlformats.org/officeDocument/2006/relationships/image" Target="media/image201.wmf"/><Relationship Id="rId561" Type="http://schemas.openxmlformats.org/officeDocument/2006/relationships/image" Target="media/image281.wmf"/><Relationship Id="rId582" Type="http://schemas.openxmlformats.org/officeDocument/2006/relationships/oleObject" Target="embeddings/oleObject287.bin"/><Relationship Id="rId617" Type="http://schemas.openxmlformats.org/officeDocument/2006/relationships/oleObject" Target="embeddings/oleObject307.bin"/><Relationship Id="rId638" Type="http://schemas.openxmlformats.org/officeDocument/2006/relationships/image" Target="media/image319.wmf"/><Relationship Id="rId659" Type="http://schemas.openxmlformats.org/officeDocument/2006/relationships/image" Target="media/image326.wmf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51.wmf"/><Relationship Id="rId400" Type="http://schemas.openxmlformats.org/officeDocument/2006/relationships/image" Target="media/image203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4.wmf"/><Relationship Id="rId463" Type="http://schemas.openxmlformats.org/officeDocument/2006/relationships/oleObject" Target="embeddings/oleObject225.bin"/><Relationship Id="rId484" Type="http://schemas.openxmlformats.org/officeDocument/2006/relationships/oleObject" Target="embeddings/oleObject238.bin"/><Relationship Id="rId519" Type="http://schemas.openxmlformats.org/officeDocument/2006/relationships/image" Target="media/image260.wmf"/><Relationship Id="rId670" Type="http://schemas.openxmlformats.org/officeDocument/2006/relationships/image" Target="media/image332.wmf"/><Relationship Id="rId705" Type="http://schemas.openxmlformats.org/officeDocument/2006/relationships/oleObject" Target="embeddings/oleObject356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5.wmf"/><Relationship Id="rId530" Type="http://schemas.openxmlformats.org/officeDocument/2006/relationships/oleObject" Target="embeddings/oleObject261.bin"/><Relationship Id="rId691" Type="http://schemas.openxmlformats.org/officeDocument/2006/relationships/image" Target="media/image34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86.wmf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6.wmf"/><Relationship Id="rId572" Type="http://schemas.openxmlformats.org/officeDocument/2006/relationships/oleObject" Target="embeddings/oleObject282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28" Type="http://schemas.openxmlformats.org/officeDocument/2006/relationships/image" Target="media/image312.wmf"/><Relationship Id="rId649" Type="http://schemas.openxmlformats.org/officeDocument/2006/relationships/image" Target="media/image321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9.wmf"/><Relationship Id="rId453" Type="http://schemas.openxmlformats.org/officeDocument/2006/relationships/oleObject" Target="embeddings/oleObject220.bin"/><Relationship Id="rId474" Type="http://schemas.openxmlformats.org/officeDocument/2006/relationships/oleObject" Target="embeddings/oleObject229.bin"/><Relationship Id="rId509" Type="http://schemas.openxmlformats.org/officeDocument/2006/relationships/image" Target="media/image255.wmf"/><Relationship Id="rId660" Type="http://schemas.openxmlformats.org/officeDocument/2006/relationships/oleObject" Target="embeddings/oleObject330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9.wmf"/><Relationship Id="rId495" Type="http://schemas.openxmlformats.org/officeDocument/2006/relationships/image" Target="media/image248.wmf"/><Relationship Id="rId681" Type="http://schemas.openxmlformats.org/officeDocument/2006/relationships/oleObject" Target="embeddings/oleObject341.bin"/><Relationship Id="rId716" Type="http://schemas.openxmlformats.org/officeDocument/2006/relationships/oleObject" Target="embeddings/oleObject36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70.wmf"/><Relationship Id="rId355" Type="http://schemas.openxmlformats.org/officeDocument/2006/relationships/oleObject" Target="embeddings/oleObject171.bin"/><Relationship Id="rId376" Type="http://schemas.openxmlformats.org/officeDocument/2006/relationships/oleObject" Target="embeddings/oleObject176.bin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71.wmf"/><Relationship Id="rId562" Type="http://schemas.openxmlformats.org/officeDocument/2006/relationships/oleObject" Target="embeddings/oleObject277.bin"/><Relationship Id="rId583" Type="http://schemas.openxmlformats.org/officeDocument/2006/relationships/oleObject" Target="embeddings/oleObject288.bin"/><Relationship Id="rId618" Type="http://schemas.openxmlformats.org/officeDocument/2006/relationships/image" Target="media/image307.wmf"/><Relationship Id="rId639" Type="http://schemas.openxmlformats.org/officeDocument/2006/relationships/oleObject" Target="embeddings/oleObject316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4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5.wmf"/><Relationship Id="rId650" Type="http://schemas.openxmlformats.org/officeDocument/2006/relationships/oleObject" Target="embeddings/oleObject325.bin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3.wmf"/><Relationship Id="rId692" Type="http://schemas.openxmlformats.org/officeDocument/2006/relationships/oleObject" Target="embeddings/oleObject346.bin"/><Relationship Id="rId706" Type="http://schemas.openxmlformats.org/officeDocument/2006/relationships/image" Target="media/image346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454" Type="http://schemas.openxmlformats.org/officeDocument/2006/relationships/image" Target="media/image230.wmf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7.wmf"/><Relationship Id="rId717" Type="http://schemas.openxmlformats.org/officeDocument/2006/relationships/oleObject" Target="embeddings/oleObject36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1.bin"/><Relationship Id="rId356" Type="http://schemas.openxmlformats.org/officeDocument/2006/relationships/image" Target="media/image181.wmf"/><Relationship Id="rId398" Type="http://schemas.openxmlformats.org/officeDocument/2006/relationships/image" Target="media/image202.wmf"/><Relationship Id="rId521" Type="http://schemas.openxmlformats.org/officeDocument/2006/relationships/image" Target="media/image261.wmf"/><Relationship Id="rId563" Type="http://schemas.openxmlformats.org/officeDocument/2006/relationships/image" Target="media/image282.wmf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1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6.bin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8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20.wmf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4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2.wmf"/><Relationship Id="rId336" Type="http://schemas.openxmlformats.org/officeDocument/2006/relationships/image" Target="media/image171.wmf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78.bin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9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1.wmf"/><Relationship Id="rId445" Type="http://schemas.openxmlformats.org/officeDocument/2006/relationships/oleObject" Target="embeddings/oleObject216.bin"/><Relationship Id="rId487" Type="http://schemas.openxmlformats.org/officeDocument/2006/relationships/image" Target="media/image244.wmf"/><Relationship Id="rId610" Type="http://schemas.openxmlformats.org/officeDocument/2006/relationships/image" Target="media/image303.wmf"/><Relationship Id="rId652" Type="http://schemas.openxmlformats.org/officeDocument/2006/relationships/oleObject" Target="embeddings/oleObject326.bin"/><Relationship Id="rId694" Type="http://schemas.openxmlformats.org/officeDocument/2006/relationships/oleObject" Target="embeddings/oleObject348.bin"/><Relationship Id="rId708" Type="http://schemas.openxmlformats.org/officeDocument/2006/relationships/image" Target="media/image347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5.wmf"/><Relationship Id="rId347" Type="http://schemas.openxmlformats.org/officeDocument/2006/relationships/oleObject" Target="embeddings/oleObject167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73.bin"/><Relationship Id="rId596" Type="http://schemas.openxmlformats.org/officeDocument/2006/relationships/image" Target="media/image296.wmf"/><Relationship Id="rId193" Type="http://schemas.openxmlformats.org/officeDocument/2006/relationships/image" Target="media/image98.png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10.wmf"/><Relationship Id="rId456" Type="http://schemas.openxmlformats.org/officeDocument/2006/relationships/image" Target="media/image231.wmf"/><Relationship Id="rId498" Type="http://schemas.openxmlformats.org/officeDocument/2006/relationships/oleObject" Target="embeddings/oleObject245.bin"/><Relationship Id="rId621" Type="http://schemas.openxmlformats.org/officeDocument/2006/relationships/oleObject" Target="embeddings/oleObject309.bin"/><Relationship Id="rId663" Type="http://schemas.openxmlformats.org/officeDocument/2006/relationships/image" Target="media/image328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2.wmf"/><Relationship Id="rId719" Type="http://schemas.openxmlformats.org/officeDocument/2006/relationships/fontTable" Target="fontTable.xml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82.wmf"/><Relationship Id="rId565" Type="http://schemas.openxmlformats.org/officeDocument/2006/relationships/image" Target="media/image283.wmf"/><Relationship Id="rId162" Type="http://schemas.openxmlformats.org/officeDocument/2006/relationships/image" Target="media/image82.wmf"/><Relationship Id="rId218" Type="http://schemas.openxmlformats.org/officeDocument/2006/relationships/image" Target="media/image111.wmf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7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0.bin"/><Relationship Id="rId674" Type="http://schemas.openxmlformats.org/officeDocument/2006/relationships/image" Target="media/image336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90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0.bin"/><Relationship Id="rId436" Type="http://schemas.openxmlformats.org/officeDocument/2006/relationships/image" Target="media/image221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image" Target="media/image122.wmf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44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282" Type="http://schemas.openxmlformats.org/officeDocument/2006/relationships/image" Target="media/image143.wmf"/><Relationship Id="rId338" Type="http://schemas.openxmlformats.org/officeDocument/2006/relationships/image" Target="media/image172.wmf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8.wmf"/><Relationship Id="rId8" Type="http://schemas.openxmlformats.org/officeDocument/2006/relationships/oleObject" Target="embeddings/oleObject2.bin"/><Relationship Id="rId142" Type="http://schemas.openxmlformats.org/officeDocument/2006/relationships/image" Target="media/image72.wmf"/><Relationship Id="rId184" Type="http://schemas.openxmlformats.org/officeDocument/2006/relationships/image" Target="media/image93.png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5.wmf"/><Relationship Id="rId654" Type="http://schemas.openxmlformats.org/officeDocument/2006/relationships/oleObject" Target="embeddings/oleObject327.bin"/><Relationship Id="rId696" Type="http://schemas.openxmlformats.org/officeDocument/2006/relationships/oleObject" Target="embeddings/oleObject350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6.wmf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3.png"/><Relationship Id="rId111" Type="http://schemas.openxmlformats.org/officeDocument/2006/relationships/image" Target="media/image56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3.wmf"/><Relationship Id="rId416" Type="http://schemas.openxmlformats.org/officeDocument/2006/relationships/image" Target="media/image211.wmf"/><Relationship Id="rId598" Type="http://schemas.openxmlformats.org/officeDocument/2006/relationships/image" Target="media/image297.wmf"/><Relationship Id="rId220" Type="http://schemas.openxmlformats.org/officeDocument/2006/relationships/image" Target="media/image112.wmf"/><Relationship Id="rId458" Type="http://schemas.openxmlformats.org/officeDocument/2006/relationships/image" Target="media/image232.wmf"/><Relationship Id="rId623" Type="http://schemas.openxmlformats.org/officeDocument/2006/relationships/oleObject" Target="embeddings/oleObject310.bin"/><Relationship Id="rId665" Type="http://schemas.openxmlformats.org/officeDocument/2006/relationships/image" Target="media/image329.wmf"/><Relationship Id="rId15" Type="http://schemas.openxmlformats.org/officeDocument/2006/relationships/image" Target="media/image6.png"/><Relationship Id="rId57" Type="http://schemas.openxmlformats.org/officeDocument/2006/relationships/oleObject" Target="embeddings/oleObject26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3.wmf"/><Relationship Id="rId567" Type="http://schemas.openxmlformats.org/officeDocument/2006/relationships/image" Target="media/image284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3.wmf"/><Relationship Id="rId371" Type="http://schemas.openxmlformats.org/officeDocument/2006/relationships/image" Target="media/image192.wmf"/><Relationship Id="rId427" Type="http://schemas.openxmlformats.org/officeDocument/2006/relationships/oleObject" Target="embeddings/oleObject207.bin"/><Relationship Id="rId469" Type="http://schemas.openxmlformats.org/officeDocument/2006/relationships/image" Target="media/image239.wmf"/><Relationship Id="rId634" Type="http://schemas.openxmlformats.org/officeDocument/2006/relationships/image" Target="media/image315.wmf"/><Relationship Id="rId676" Type="http://schemas.openxmlformats.org/officeDocument/2006/relationships/oleObject" Target="embeddings/oleObject336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4.bin"/><Relationship Id="rId701" Type="http://schemas.openxmlformats.org/officeDocument/2006/relationships/oleObject" Target="embeddings/oleObject354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73.wmf"/><Relationship Id="rId578" Type="http://schemas.openxmlformats.org/officeDocument/2006/relationships/image" Target="media/image290.wmf"/><Relationship Id="rId200" Type="http://schemas.openxmlformats.org/officeDocument/2006/relationships/image" Target="media/image102.wmf"/><Relationship Id="rId382" Type="http://schemas.openxmlformats.org/officeDocument/2006/relationships/oleObject" Target="embeddings/oleObject182.bin"/><Relationship Id="rId438" Type="http://schemas.openxmlformats.org/officeDocument/2006/relationships/image" Target="media/image222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2.bin"/><Relationship Id="rId687" Type="http://schemas.openxmlformats.org/officeDocument/2006/relationships/oleObject" Target="embeddings/oleObject345.bin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oleObject" Target="embeddings/oleObject35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44" Type="http://schemas.openxmlformats.org/officeDocument/2006/relationships/image" Target="media/image73.wmf"/><Relationship Id="rId547" Type="http://schemas.openxmlformats.org/officeDocument/2006/relationships/image" Target="media/image274.wmf"/><Relationship Id="rId589" Type="http://schemas.openxmlformats.org/officeDocument/2006/relationships/oleObject" Target="embeddings/oleObject293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image" Target="media/image305.wmf"/><Relationship Id="rId656" Type="http://schemas.openxmlformats.org/officeDocument/2006/relationships/oleObject" Target="embeddings/oleObject328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7.wmf"/><Relationship Id="rId460" Type="http://schemas.openxmlformats.org/officeDocument/2006/relationships/image" Target="media/image233.wmf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52.bin"/><Relationship Id="rId48" Type="http://schemas.openxmlformats.org/officeDocument/2006/relationships/image" Target="media/image23.wmf"/><Relationship Id="rId113" Type="http://schemas.openxmlformats.org/officeDocument/2006/relationships/image" Target="media/image57.wmf"/><Relationship Id="rId320" Type="http://schemas.openxmlformats.org/officeDocument/2006/relationships/image" Target="media/image163.wmf"/><Relationship Id="rId558" Type="http://schemas.openxmlformats.org/officeDocument/2006/relationships/oleObject" Target="embeddings/oleObject275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84.wmf"/><Relationship Id="rId418" Type="http://schemas.openxmlformats.org/officeDocument/2006/relationships/image" Target="media/image212.wmf"/><Relationship Id="rId625" Type="http://schemas.openxmlformats.org/officeDocument/2006/relationships/oleObject" Target="embeddings/oleObject311.bin"/><Relationship Id="rId222" Type="http://schemas.openxmlformats.org/officeDocument/2006/relationships/image" Target="media/image113.wmf"/><Relationship Id="rId264" Type="http://schemas.openxmlformats.org/officeDocument/2006/relationships/image" Target="media/image134.wmf"/><Relationship Id="rId471" Type="http://schemas.openxmlformats.org/officeDocument/2006/relationships/image" Target="media/image241.wmf"/><Relationship Id="rId667" Type="http://schemas.openxmlformats.org/officeDocument/2006/relationships/image" Target="media/image330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64.wmf"/><Relationship Id="rId569" Type="http://schemas.openxmlformats.org/officeDocument/2006/relationships/image" Target="media/image285.wmf"/><Relationship Id="rId70" Type="http://schemas.openxmlformats.org/officeDocument/2006/relationships/image" Target="media/image34.wmf"/><Relationship Id="rId166" Type="http://schemas.openxmlformats.org/officeDocument/2006/relationships/image" Target="media/image84.wmf"/><Relationship Id="rId331" Type="http://schemas.openxmlformats.org/officeDocument/2006/relationships/oleObject" Target="embeddings/oleObject159.bin"/><Relationship Id="rId373" Type="http://schemas.openxmlformats.org/officeDocument/2006/relationships/image" Target="media/image194.wmf"/><Relationship Id="rId429" Type="http://schemas.openxmlformats.org/officeDocument/2006/relationships/oleObject" Target="embeddings/oleObject208.bin"/><Relationship Id="rId580" Type="http://schemas.openxmlformats.org/officeDocument/2006/relationships/oleObject" Target="embeddings/oleObject285.bin"/><Relationship Id="rId636" Type="http://schemas.openxmlformats.org/officeDocument/2006/relationships/image" Target="media/image31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3.wmf"/><Relationship Id="rId678" Type="http://schemas.openxmlformats.org/officeDocument/2006/relationships/oleObject" Target="embeddings/oleObject338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2.wmf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oleObject" Target="embeddings/oleObject355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74.wmf"/><Relationship Id="rId384" Type="http://schemas.openxmlformats.org/officeDocument/2006/relationships/oleObject" Target="embeddings/oleObject184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202" Type="http://schemas.openxmlformats.org/officeDocument/2006/relationships/image" Target="media/image103.wmf"/><Relationship Id="rId244" Type="http://schemas.openxmlformats.org/officeDocument/2006/relationships/image" Target="media/image124.wmf"/><Relationship Id="rId647" Type="http://schemas.openxmlformats.org/officeDocument/2006/relationships/image" Target="media/image320.wmf"/><Relationship Id="rId689" Type="http://schemas.openxmlformats.org/officeDocument/2006/relationships/image" Target="media/image340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5.wmf"/><Relationship Id="rId451" Type="http://schemas.openxmlformats.org/officeDocument/2006/relationships/oleObject" Target="embeddings/oleObject219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714" Type="http://schemas.openxmlformats.org/officeDocument/2006/relationships/oleObject" Target="embeddings/oleObject361.bin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46" Type="http://schemas.openxmlformats.org/officeDocument/2006/relationships/image" Target="media/image74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8.wmf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6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3.wmf"/><Relationship Id="rId616" Type="http://schemas.openxmlformats.org/officeDocument/2006/relationships/image" Target="media/image306.wmf"/><Relationship Id="rId658" Type="http://schemas.openxmlformats.org/officeDocument/2006/relationships/oleObject" Target="embeddings/oleObject329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34.wmf"/><Relationship Id="rId518" Type="http://schemas.openxmlformats.org/officeDocument/2006/relationships/oleObject" Target="embeddings/oleObject255.bin"/><Relationship Id="rId115" Type="http://schemas.openxmlformats.org/officeDocument/2006/relationships/image" Target="media/image58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64.wmf"/><Relationship Id="rId364" Type="http://schemas.openxmlformats.org/officeDocument/2006/relationships/image" Target="media/image185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4.bin"/><Relationship Id="rId571" Type="http://schemas.openxmlformats.org/officeDocument/2006/relationships/image" Target="media/image286.wmf"/><Relationship Id="rId627" Type="http://schemas.openxmlformats.org/officeDocument/2006/relationships/oleObject" Target="embeddings/oleObject312.bin"/><Relationship Id="rId669" Type="http://schemas.openxmlformats.org/officeDocument/2006/relationships/image" Target="media/image33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66" Type="http://schemas.openxmlformats.org/officeDocument/2006/relationships/image" Target="media/image135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28.bin"/><Relationship Id="rId529" Type="http://schemas.openxmlformats.org/officeDocument/2006/relationships/image" Target="media/image265.wmf"/><Relationship Id="rId680" Type="http://schemas.openxmlformats.org/officeDocument/2006/relationships/oleObject" Target="embeddings/oleObject340.bin"/><Relationship Id="rId30" Type="http://schemas.openxmlformats.org/officeDocument/2006/relationships/image" Target="media/image14.wmf"/><Relationship Id="rId126" Type="http://schemas.openxmlformats.org/officeDocument/2006/relationships/image" Target="media/image64.wmf"/><Relationship Id="rId168" Type="http://schemas.openxmlformats.org/officeDocument/2006/relationships/image" Target="media/image85.wmf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9</Pages>
  <Words>4454</Words>
  <Characters>25391</Characters>
  <Application>Microsoft Office Word</Application>
  <DocSecurity>0</DocSecurity>
  <Lines>211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29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5</cp:revision>
  <dcterms:created xsi:type="dcterms:W3CDTF">2012-11-28T12:46:00Z</dcterms:created>
  <dcterms:modified xsi:type="dcterms:W3CDTF">2013-10-24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